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3786FB" w14:textId="77777777" w:rsidR="00C004A9" w:rsidRPr="00767583" w:rsidRDefault="00C004A9" w:rsidP="00C004A9">
      <w:pPr>
        <w:jc w:val="center"/>
        <w:rPr>
          <w:rFonts w:ascii="Arial" w:hAnsi="Arial" w:cs="Arial"/>
          <w:b/>
          <w:bCs/>
        </w:rPr>
      </w:pPr>
      <w:r w:rsidRPr="00767583">
        <w:rPr>
          <w:rFonts w:ascii="Arial" w:hAnsi="Arial" w:cs="Arial"/>
          <w:b/>
          <w:bCs/>
        </w:rPr>
        <w:t xml:space="preserve">Síntesis Productos </w:t>
      </w:r>
      <w:r>
        <w:rPr>
          <w:rFonts w:ascii="Arial" w:hAnsi="Arial" w:cs="Arial"/>
          <w:b/>
          <w:bCs/>
        </w:rPr>
        <w:t>N</w:t>
      </w:r>
      <w:r w:rsidRPr="00767583">
        <w:rPr>
          <w:rFonts w:ascii="Arial" w:hAnsi="Arial" w:cs="Arial"/>
          <w:b/>
          <w:bCs/>
        </w:rPr>
        <w:t>otables</w:t>
      </w:r>
    </w:p>
    <w:p w14:paraId="3642319D" w14:textId="77777777" w:rsidR="00C004A9" w:rsidRPr="00767583" w:rsidRDefault="00C004A9" w:rsidP="00C004A9">
      <w:pPr>
        <w:jc w:val="both"/>
        <w:rPr>
          <w:rFonts w:ascii="Arial" w:hAnsi="Arial" w:cs="Arial"/>
          <w:bCs/>
        </w:rPr>
      </w:pPr>
    </w:p>
    <w:p w14:paraId="24761320" w14:textId="77777777" w:rsidR="00C004A9" w:rsidRPr="00767583" w:rsidRDefault="00C004A9" w:rsidP="00C004A9">
      <w:pPr>
        <w:jc w:val="both"/>
        <w:rPr>
          <w:rFonts w:ascii="Arial" w:hAnsi="Arial" w:cs="Arial"/>
          <w:b/>
          <w:bCs/>
        </w:rPr>
      </w:pPr>
      <w:r w:rsidRPr="00767583">
        <w:rPr>
          <w:rFonts w:ascii="Arial" w:hAnsi="Arial" w:cs="Arial"/>
        </w:rPr>
        <w:t xml:space="preserve">Son aquellos </w:t>
      </w:r>
      <w:hyperlink r:id="rId8" w:history="1">
        <w:r w:rsidRPr="00767583">
          <w:rPr>
            <w:rStyle w:val="Hipervnculo"/>
          </w:rPr>
          <w:t>productos</w:t>
        </w:r>
      </w:hyperlink>
      <w:r w:rsidRPr="00767583">
        <w:rPr>
          <w:rFonts w:ascii="Arial" w:hAnsi="Arial" w:cs="Arial"/>
        </w:rPr>
        <w:t xml:space="preserve"> que se rigen por reglas fijas y cuyo resultado puede hallarse por simple inspección. Su denominados también "</w:t>
      </w:r>
      <w:r w:rsidRPr="00767583">
        <w:rPr>
          <w:rFonts w:ascii="Arial" w:hAnsi="Arial" w:cs="Arial"/>
          <w:b/>
          <w:bCs/>
        </w:rPr>
        <w:t>Identidades Algebraicas"</w:t>
      </w:r>
      <w:r w:rsidRPr="00767583">
        <w:rPr>
          <w:rFonts w:ascii="Arial" w:hAnsi="Arial" w:cs="Arial"/>
        </w:rPr>
        <w:t xml:space="preserve">. Son aquellos </w:t>
      </w:r>
      <w:hyperlink r:id="rId9" w:history="1">
        <w:r w:rsidRPr="00767583">
          <w:rPr>
            <w:rStyle w:val="Hipervnculo"/>
          </w:rPr>
          <w:t>productos</w:t>
        </w:r>
      </w:hyperlink>
      <w:r w:rsidRPr="00767583">
        <w:rPr>
          <w:rFonts w:ascii="Arial" w:hAnsi="Arial" w:cs="Arial"/>
        </w:rPr>
        <w:t xml:space="preserve"> cuyo </w:t>
      </w:r>
      <w:hyperlink r:id="rId10" w:history="1">
        <w:r w:rsidRPr="00767583">
          <w:rPr>
            <w:rStyle w:val="Hipervnculo"/>
          </w:rPr>
          <w:t>desarrollo</w:t>
        </w:r>
      </w:hyperlink>
      <w:r w:rsidRPr="00767583">
        <w:rPr>
          <w:rFonts w:ascii="Arial" w:hAnsi="Arial" w:cs="Arial"/>
        </w:rPr>
        <w:t xml:space="preserve"> es clásico y por esto se le reconoce fácilmente.</w:t>
      </w:r>
    </w:p>
    <w:p w14:paraId="60C88A37" w14:textId="77777777" w:rsidR="00C004A9" w:rsidRPr="00767583" w:rsidRDefault="00C004A9" w:rsidP="00C004A9">
      <w:pPr>
        <w:jc w:val="both"/>
        <w:rPr>
          <w:rFonts w:ascii="Arial" w:hAnsi="Arial" w:cs="Arial"/>
        </w:rPr>
      </w:pPr>
    </w:p>
    <w:tbl>
      <w:tblPr>
        <w:tblW w:w="9509" w:type="dxa"/>
        <w:jc w:val="center"/>
        <w:tblCellSpacing w:w="7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60" w:type="dxa"/>
          <w:left w:w="60" w:type="dxa"/>
          <w:bottom w:w="60" w:type="dxa"/>
          <w:right w:w="60" w:type="dxa"/>
        </w:tblCellMar>
        <w:tblLook w:val="0000" w:firstRow="0" w:lastRow="0" w:firstColumn="0" w:lastColumn="0" w:noHBand="0" w:noVBand="0"/>
      </w:tblPr>
      <w:tblGrid>
        <w:gridCol w:w="4302"/>
        <w:gridCol w:w="5207"/>
      </w:tblGrid>
      <w:tr w:rsidR="00C004A9" w:rsidRPr="00767583" w14:paraId="46DC2321" w14:textId="77777777" w:rsidTr="00580ACD">
        <w:trPr>
          <w:trHeight w:val="2977"/>
          <w:tblCellSpacing w:w="7" w:type="dxa"/>
          <w:jc w:val="center"/>
        </w:trPr>
        <w:tc>
          <w:tcPr>
            <w:tcW w:w="225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086B46C9" w14:textId="77777777" w:rsidR="00C004A9" w:rsidRPr="00767583" w:rsidRDefault="00C004A9" w:rsidP="00580ACD">
            <w:pPr>
              <w:spacing w:line="360" w:lineRule="auto"/>
              <w:jc w:val="both"/>
              <w:rPr>
                <w:rFonts w:ascii="Arial" w:hAnsi="Arial" w:cs="Arial"/>
                <w:b/>
                <w:bCs/>
                <w:u w:val="single"/>
              </w:rPr>
            </w:pPr>
            <w:r w:rsidRPr="00767583">
              <w:rPr>
                <w:rFonts w:ascii="Arial" w:hAnsi="Arial" w:cs="Arial"/>
                <w:b/>
                <w:bCs/>
                <w:u w:val="single"/>
              </w:rPr>
              <w:t>Binomio de Suma al Cuadrado</w:t>
            </w:r>
          </w:p>
          <w:p w14:paraId="16874897" w14:textId="77777777" w:rsidR="00C004A9" w:rsidRPr="00767583" w:rsidRDefault="00C004A9" w:rsidP="00580ACD">
            <w:pPr>
              <w:spacing w:line="360" w:lineRule="auto"/>
              <w:jc w:val="both"/>
              <w:rPr>
                <w:rFonts w:ascii="Arial" w:hAnsi="Arial" w:cs="Arial"/>
                <w:vertAlign w:val="superscript"/>
              </w:rPr>
            </w:pPr>
            <w:r w:rsidRPr="00767583">
              <w:rPr>
                <w:rFonts w:ascii="Arial" w:hAnsi="Arial" w:cs="Arial"/>
              </w:rPr>
              <w:t>(a + b)</w:t>
            </w:r>
            <w:r w:rsidRPr="00767583">
              <w:rPr>
                <w:rFonts w:ascii="Arial" w:hAnsi="Arial" w:cs="Arial"/>
                <w:vertAlign w:val="superscript"/>
              </w:rPr>
              <w:t>2</w:t>
            </w:r>
            <w:r w:rsidRPr="00767583">
              <w:rPr>
                <w:rFonts w:ascii="Arial" w:hAnsi="Arial" w:cs="Arial"/>
              </w:rPr>
              <w:t xml:space="preserve"> = a</w:t>
            </w:r>
            <w:r w:rsidRPr="00767583">
              <w:rPr>
                <w:rFonts w:ascii="Arial" w:hAnsi="Arial" w:cs="Arial"/>
                <w:vertAlign w:val="superscript"/>
              </w:rPr>
              <w:t>2</w:t>
            </w:r>
            <w:r w:rsidRPr="00767583">
              <w:rPr>
                <w:rFonts w:ascii="Arial" w:hAnsi="Arial" w:cs="Arial"/>
              </w:rPr>
              <w:t xml:space="preserve"> + 2ab + b</w:t>
            </w:r>
            <w:r w:rsidRPr="00767583">
              <w:rPr>
                <w:rFonts w:ascii="Arial" w:hAnsi="Arial" w:cs="Arial"/>
                <w:vertAlign w:val="superscript"/>
              </w:rPr>
              <w:t>2</w:t>
            </w:r>
          </w:p>
          <w:p w14:paraId="5EF88BD7" w14:textId="77777777" w:rsidR="00C004A9" w:rsidRPr="00767583" w:rsidRDefault="00C004A9" w:rsidP="00580ACD">
            <w:pPr>
              <w:spacing w:line="360" w:lineRule="auto"/>
              <w:jc w:val="both"/>
              <w:rPr>
                <w:rFonts w:ascii="Arial" w:hAnsi="Arial" w:cs="Arial"/>
                <w:b/>
                <w:bCs/>
                <w:u w:val="single"/>
              </w:rPr>
            </w:pPr>
            <w:r w:rsidRPr="00767583">
              <w:rPr>
                <w:rFonts w:ascii="Arial" w:hAnsi="Arial" w:cs="Arial"/>
                <w:b/>
                <w:bCs/>
                <w:u w:val="single"/>
              </w:rPr>
              <w:t>Binomio Diferencia al Cuadrado</w:t>
            </w:r>
          </w:p>
          <w:p w14:paraId="00199FC9" w14:textId="77777777" w:rsidR="00C004A9" w:rsidRPr="00767583" w:rsidRDefault="00C004A9" w:rsidP="00580ACD">
            <w:pPr>
              <w:spacing w:line="360" w:lineRule="auto"/>
              <w:jc w:val="both"/>
              <w:rPr>
                <w:rFonts w:ascii="Arial" w:hAnsi="Arial" w:cs="Arial"/>
                <w:vertAlign w:val="superscript"/>
              </w:rPr>
            </w:pPr>
            <w:r w:rsidRPr="00767583">
              <w:rPr>
                <w:rFonts w:ascii="Arial" w:hAnsi="Arial" w:cs="Arial"/>
              </w:rPr>
              <w:t>(a - b)</w:t>
            </w:r>
            <w:r w:rsidRPr="00767583">
              <w:rPr>
                <w:rFonts w:ascii="Arial" w:hAnsi="Arial" w:cs="Arial"/>
                <w:vertAlign w:val="superscript"/>
              </w:rPr>
              <w:t>2</w:t>
            </w:r>
            <w:r w:rsidRPr="00767583">
              <w:rPr>
                <w:rFonts w:ascii="Arial" w:hAnsi="Arial" w:cs="Arial"/>
              </w:rPr>
              <w:t xml:space="preserve"> = a</w:t>
            </w:r>
            <w:r w:rsidRPr="00767583">
              <w:rPr>
                <w:rFonts w:ascii="Arial" w:hAnsi="Arial" w:cs="Arial"/>
                <w:vertAlign w:val="superscript"/>
              </w:rPr>
              <w:t>2</w:t>
            </w:r>
            <w:r w:rsidRPr="00767583">
              <w:rPr>
                <w:rFonts w:ascii="Arial" w:hAnsi="Arial" w:cs="Arial"/>
              </w:rPr>
              <w:t xml:space="preserve"> - 2ab + b</w:t>
            </w:r>
            <w:r w:rsidRPr="00767583">
              <w:rPr>
                <w:rFonts w:ascii="Arial" w:hAnsi="Arial" w:cs="Arial"/>
                <w:vertAlign w:val="superscript"/>
              </w:rPr>
              <w:t>2</w:t>
            </w:r>
          </w:p>
          <w:p w14:paraId="72138BFA" w14:textId="77777777" w:rsidR="00C004A9" w:rsidRPr="00767583" w:rsidRDefault="00C004A9" w:rsidP="00580ACD">
            <w:pPr>
              <w:spacing w:line="360" w:lineRule="auto"/>
              <w:jc w:val="both"/>
              <w:rPr>
                <w:rFonts w:ascii="Arial" w:hAnsi="Arial" w:cs="Arial"/>
                <w:b/>
                <w:bCs/>
              </w:rPr>
            </w:pPr>
            <w:r w:rsidRPr="00767583">
              <w:rPr>
                <w:rFonts w:ascii="Arial" w:hAnsi="Arial" w:cs="Arial"/>
                <w:b/>
                <w:bCs/>
                <w:u w:val="single"/>
              </w:rPr>
              <w:t>Suma por Diferencia</w:t>
            </w:r>
          </w:p>
          <w:p w14:paraId="72EDEB3B" w14:textId="77777777" w:rsidR="00C004A9" w:rsidRPr="00767583" w:rsidRDefault="00C004A9" w:rsidP="00580ACD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767583">
              <w:rPr>
                <w:rFonts w:ascii="Arial" w:hAnsi="Arial" w:cs="Arial"/>
              </w:rPr>
              <w:t>(a + b) (a - b) = a</w:t>
            </w:r>
            <w:r w:rsidRPr="00767583">
              <w:rPr>
                <w:rFonts w:ascii="Arial" w:hAnsi="Arial" w:cs="Arial"/>
                <w:vertAlign w:val="superscript"/>
              </w:rPr>
              <w:t>2</w:t>
            </w:r>
            <w:r w:rsidRPr="00767583">
              <w:rPr>
                <w:rFonts w:ascii="Arial" w:hAnsi="Arial" w:cs="Arial"/>
              </w:rPr>
              <w:t xml:space="preserve"> - b</w:t>
            </w:r>
            <w:r w:rsidRPr="00767583">
              <w:rPr>
                <w:rFonts w:ascii="Arial" w:hAnsi="Arial" w:cs="Arial"/>
                <w:vertAlign w:val="superscript"/>
              </w:rPr>
              <w:t>2</w:t>
            </w:r>
          </w:p>
          <w:p w14:paraId="2C663630" w14:textId="77777777" w:rsidR="00C004A9" w:rsidRPr="00767583" w:rsidRDefault="00C004A9" w:rsidP="00580ACD">
            <w:pPr>
              <w:spacing w:line="360" w:lineRule="auto"/>
              <w:jc w:val="both"/>
              <w:rPr>
                <w:rFonts w:ascii="Arial" w:hAnsi="Arial" w:cs="Arial"/>
                <w:b/>
                <w:bCs/>
                <w:u w:val="single"/>
              </w:rPr>
            </w:pPr>
            <w:r w:rsidRPr="00767583">
              <w:rPr>
                <w:rFonts w:ascii="Arial" w:hAnsi="Arial" w:cs="Arial"/>
                <w:b/>
                <w:bCs/>
                <w:u w:val="single"/>
              </w:rPr>
              <w:t xml:space="preserve">Producto de la forma </w:t>
            </w:r>
            <w:r w:rsidRPr="00767583">
              <w:rPr>
                <w:rFonts w:ascii="Arial" w:hAnsi="Arial" w:cs="Arial"/>
                <w:u w:val="single"/>
              </w:rPr>
              <w:t>(x + a) (x + b)</w:t>
            </w:r>
          </w:p>
          <w:p w14:paraId="68399DBC" w14:textId="77777777" w:rsidR="00C004A9" w:rsidRPr="00767583" w:rsidRDefault="00C004A9" w:rsidP="00580ACD">
            <w:pPr>
              <w:spacing w:line="360" w:lineRule="auto"/>
              <w:jc w:val="both"/>
              <w:rPr>
                <w:rFonts w:ascii="Arial" w:hAnsi="Arial" w:cs="Arial"/>
                <w:lang w:val="en-US"/>
              </w:rPr>
            </w:pPr>
            <w:r w:rsidRPr="00767583">
              <w:rPr>
                <w:rFonts w:ascii="Arial" w:hAnsi="Arial" w:cs="Arial"/>
                <w:lang w:val="en-US"/>
              </w:rPr>
              <w:t xml:space="preserve">(x + </w:t>
            </w:r>
            <w:proofErr w:type="gramStart"/>
            <w:r w:rsidRPr="00767583">
              <w:rPr>
                <w:rFonts w:ascii="Arial" w:hAnsi="Arial" w:cs="Arial"/>
                <w:lang w:val="en-US"/>
              </w:rPr>
              <w:t>a)(</w:t>
            </w:r>
            <w:proofErr w:type="gramEnd"/>
            <w:r w:rsidRPr="00767583">
              <w:rPr>
                <w:rFonts w:ascii="Arial" w:hAnsi="Arial" w:cs="Arial"/>
                <w:lang w:val="en-US"/>
              </w:rPr>
              <w:t>x + b) = x</w:t>
            </w:r>
            <w:r w:rsidRPr="00767583">
              <w:rPr>
                <w:rFonts w:ascii="Arial" w:hAnsi="Arial" w:cs="Arial"/>
                <w:vertAlign w:val="superscript"/>
                <w:lang w:val="en-US"/>
              </w:rPr>
              <w:t>2</w:t>
            </w:r>
            <w:r w:rsidRPr="00767583">
              <w:rPr>
                <w:rFonts w:ascii="Arial" w:hAnsi="Arial" w:cs="Arial"/>
                <w:lang w:val="en-US"/>
              </w:rPr>
              <w:t xml:space="preserve"> + (a + b) x + ab </w:t>
            </w:r>
          </w:p>
        </w:tc>
        <w:tc>
          <w:tcPr>
            <w:tcW w:w="2727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14:paraId="05652E63" w14:textId="77777777" w:rsidR="00C004A9" w:rsidRPr="00767583" w:rsidRDefault="00C004A9" w:rsidP="00580ACD">
            <w:pPr>
              <w:spacing w:line="360" w:lineRule="auto"/>
              <w:jc w:val="both"/>
              <w:rPr>
                <w:rFonts w:ascii="Arial" w:hAnsi="Arial" w:cs="Arial"/>
                <w:b/>
                <w:bCs/>
                <w:u w:val="single"/>
              </w:rPr>
            </w:pPr>
            <w:r w:rsidRPr="00767583">
              <w:rPr>
                <w:rFonts w:ascii="Arial" w:hAnsi="Arial" w:cs="Arial"/>
                <w:b/>
                <w:bCs/>
                <w:u w:val="single"/>
              </w:rPr>
              <w:t>Suma (binomio) al Cubo</w:t>
            </w:r>
          </w:p>
          <w:p w14:paraId="15B12D76" w14:textId="77777777" w:rsidR="00C004A9" w:rsidRPr="00767583" w:rsidRDefault="00C004A9" w:rsidP="00580ACD">
            <w:pPr>
              <w:spacing w:line="360" w:lineRule="auto"/>
              <w:jc w:val="both"/>
              <w:rPr>
                <w:rFonts w:ascii="Arial" w:hAnsi="Arial" w:cs="Arial"/>
                <w:vertAlign w:val="superscript"/>
              </w:rPr>
            </w:pPr>
            <w:r w:rsidRPr="00767583">
              <w:rPr>
                <w:rFonts w:ascii="Arial" w:hAnsi="Arial" w:cs="Arial"/>
              </w:rPr>
              <w:t>(a + b)</w:t>
            </w:r>
            <w:r w:rsidRPr="00767583">
              <w:rPr>
                <w:rFonts w:ascii="Arial" w:hAnsi="Arial" w:cs="Arial"/>
                <w:vertAlign w:val="superscript"/>
              </w:rPr>
              <w:t>3</w:t>
            </w:r>
            <w:r w:rsidRPr="00767583">
              <w:rPr>
                <w:rFonts w:ascii="Arial" w:hAnsi="Arial" w:cs="Arial"/>
              </w:rPr>
              <w:t xml:space="preserve"> = a</w:t>
            </w:r>
            <w:r w:rsidRPr="00767583">
              <w:rPr>
                <w:rFonts w:ascii="Arial" w:hAnsi="Arial" w:cs="Arial"/>
                <w:vertAlign w:val="superscript"/>
              </w:rPr>
              <w:t>3</w:t>
            </w:r>
            <w:r w:rsidRPr="00767583">
              <w:rPr>
                <w:rFonts w:ascii="Arial" w:hAnsi="Arial" w:cs="Arial"/>
              </w:rPr>
              <w:t xml:space="preserve"> + 3a</w:t>
            </w:r>
            <w:r w:rsidRPr="00767583">
              <w:rPr>
                <w:rFonts w:ascii="Arial" w:hAnsi="Arial" w:cs="Arial"/>
                <w:vertAlign w:val="superscript"/>
              </w:rPr>
              <w:t>2</w:t>
            </w:r>
            <w:r w:rsidRPr="00767583">
              <w:rPr>
                <w:rFonts w:ascii="Arial" w:hAnsi="Arial" w:cs="Arial"/>
              </w:rPr>
              <w:t>b + 3ab</w:t>
            </w:r>
            <w:r w:rsidRPr="00767583">
              <w:rPr>
                <w:rFonts w:ascii="Arial" w:hAnsi="Arial" w:cs="Arial"/>
                <w:vertAlign w:val="superscript"/>
              </w:rPr>
              <w:t>2</w:t>
            </w:r>
            <w:r w:rsidRPr="00767583">
              <w:rPr>
                <w:rFonts w:ascii="Arial" w:hAnsi="Arial" w:cs="Arial"/>
              </w:rPr>
              <w:t xml:space="preserve"> + b</w:t>
            </w:r>
            <w:r w:rsidRPr="00767583">
              <w:rPr>
                <w:rFonts w:ascii="Arial" w:hAnsi="Arial" w:cs="Arial"/>
                <w:vertAlign w:val="superscript"/>
              </w:rPr>
              <w:t>3</w:t>
            </w:r>
          </w:p>
          <w:p w14:paraId="4929C2C3" w14:textId="77777777" w:rsidR="00C004A9" w:rsidRPr="00767583" w:rsidRDefault="00C004A9" w:rsidP="00580ACD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767583">
              <w:rPr>
                <w:rFonts w:ascii="Arial" w:hAnsi="Arial" w:cs="Arial"/>
              </w:rPr>
              <w:t>= a</w:t>
            </w:r>
            <w:r w:rsidRPr="00767583">
              <w:rPr>
                <w:rFonts w:ascii="Arial" w:hAnsi="Arial" w:cs="Arial"/>
                <w:vertAlign w:val="superscript"/>
              </w:rPr>
              <w:t>3</w:t>
            </w:r>
            <w:r w:rsidRPr="00767583">
              <w:rPr>
                <w:rFonts w:ascii="Arial" w:hAnsi="Arial" w:cs="Arial"/>
              </w:rPr>
              <w:t xml:space="preserve"> + b</w:t>
            </w:r>
            <w:r w:rsidRPr="00767583">
              <w:rPr>
                <w:rFonts w:ascii="Arial" w:hAnsi="Arial" w:cs="Arial"/>
                <w:vertAlign w:val="superscript"/>
              </w:rPr>
              <w:t>3</w:t>
            </w:r>
            <w:r w:rsidRPr="00767583">
              <w:rPr>
                <w:rFonts w:ascii="Arial" w:hAnsi="Arial" w:cs="Arial"/>
              </w:rPr>
              <w:t xml:space="preserve"> + 3ab (a + b)</w:t>
            </w:r>
          </w:p>
          <w:p w14:paraId="622183D6" w14:textId="77777777" w:rsidR="00C004A9" w:rsidRPr="00767583" w:rsidRDefault="00C004A9" w:rsidP="00580ACD">
            <w:pPr>
              <w:spacing w:line="360" w:lineRule="auto"/>
              <w:jc w:val="both"/>
              <w:rPr>
                <w:rFonts w:ascii="Arial" w:hAnsi="Arial" w:cs="Arial"/>
                <w:b/>
                <w:bCs/>
                <w:u w:val="single"/>
              </w:rPr>
            </w:pPr>
            <w:r w:rsidRPr="00767583">
              <w:rPr>
                <w:rFonts w:ascii="Arial" w:hAnsi="Arial" w:cs="Arial"/>
                <w:b/>
                <w:bCs/>
                <w:u w:val="single"/>
              </w:rPr>
              <w:t>Diferencia(binomio) al Cubo</w:t>
            </w:r>
          </w:p>
          <w:p w14:paraId="3ACB9025" w14:textId="77777777" w:rsidR="00C004A9" w:rsidRPr="00767583" w:rsidRDefault="00C004A9" w:rsidP="00580ACD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767583">
              <w:rPr>
                <w:rFonts w:ascii="Arial" w:hAnsi="Arial" w:cs="Arial"/>
              </w:rPr>
              <w:t>(a - b)</w:t>
            </w:r>
            <w:r w:rsidRPr="00767583">
              <w:rPr>
                <w:rFonts w:ascii="Arial" w:hAnsi="Arial" w:cs="Arial"/>
                <w:vertAlign w:val="superscript"/>
              </w:rPr>
              <w:t>3</w:t>
            </w:r>
            <w:r w:rsidRPr="00767583">
              <w:rPr>
                <w:rFonts w:ascii="Arial" w:hAnsi="Arial" w:cs="Arial"/>
              </w:rPr>
              <w:t xml:space="preserve"> = a</w:t>
            </w:r>
            <w:r w:rsidRPr="00767583">
              <w:rPr>
                <w:rFonts w:ascii="Arial" w:hAnsi="Arial" w:cs="Arial"/>
                <w:vertAlign w:val="superscript"/>
              </w:rPr>
              <w:t>3</w:t>
            </w:r>
            <w:r w:rsidRPr="00767583">
              <w:rPr>
                <w:rFonts w:ascii="Arial" w:hAnsi="Arial" w:cs="Arial"/>
              </w:rPr>
              <w:t xml:space="preserve"> - 3a</w:t>
            </w:r>
            <w:r w:rsidRPr="00767583">
              <w:rPr>
                <w:rFonts w:ascii="Arial" w:hAnsi="Arial" w:cs="Arial"/>
                <w:vertAlign w:val="superscript"/>
              </w:rPr>
              <w:t>2</w:t>
            </w:r>
            <w:r w:rsidRPr="00767583">
              <w:rPr>
                <w:rFonts w:ascii="Arial" w:hAnsi="Arial" w:cs="Arial"/>
              </w:rPr>
              <w:t>b + 3ab</w:t>
            </w:r>
            <w:r w:rsidRPr="00767583">
              <w:rPr>
                <w:rFonts w:ascii="Arial" w:hAnsi="Arial" w:cs="Arial"/>
                <w:vertAlign w:val="superscript"/>
              </w:rPr>
              <w:t>2</w:t>
            </w:r>
            <w:r w:rsidRPr="00767583">
              <w:rPr>
                <w:rFonts w:ascii="Arial" w:hAnsi="Arial" w:cs="Arial"/>
              </w:rPr>
              <w:t xml:space="preserve"> - b</w:t>
            </w:r>
            <w:r w:rsidRPr="00767583">
              <w:rPr>
                <w:rFonts w:ascii="Arial" w:hAnsi="Arial" w:cs="Arial"/>
                <w:vertAlign w:val="superscript"/>
              </w:rPr>
              <w:t>3</w:t>
            </w:r>
          </w:p>
          <w:p w14:paraId="2E65A865" w14:textId="77777777" w:rsidR="00C004A9" w:rsidRPr="00767583" w:rsidRDefault="00C004A9" w:rsidP="00580ACD">
            <w:pPr>
              <w:spacing w:line="360" w:lineRule="auto"/>
              <w:jc w:val="both"/>
              <w:rPr>
                <w:rFonts w:ascii="Arial" w:hAnsi="Arial" w:cs="Arial"/>
                <w:b/>
                <w:bCs/>
                <w:u w:val="single"/>
              </w:rPr>
            </w:pPr>
            <w:r w:rsidRPr="00767583">
              <w:rPr>
                <w:rFonts w:ascii="Arial" w:hAnsi="Arial" w:cs="Arial"/>
                <w:b/>
                <w:bCs/>
                <w:u w:val="single"/>
              </w:rPr>
              <w:t>Otros</w:t>
            </w:r>
          </w:p>
          <w:p w14:paraId="0CF9F313" w14:textId="77777777" w:rsidR="00C004A9" w:rsidRPr="00767583" w:rsidRDefault="00C004A9" w:rsidP="00580ACD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767583">
              <w:rPr>
                <w:rFonts w:ascii="Arial" w:hAnsi="Arial" w:cs="Arial"/>
                <w:lang w:val="en-US"/>
              </w:rPr>
              <w:t>(a + b) (a</w:t>
            </w:r>
            <w:r w:rsidRPr="00767583">
              <w:rPr>
                <w:rFonts w:ascii="Arial" w:hAnsi="Arial" w:cs="Arial"/>
                <w:vertAlign w:val="superscript"/>
                <w:lang w:val="en-US"/>
              </w:rPr>
              <w:t>2</w:t>
            </w:r>
            <w:r w:rsidRPr="00767583">
              <w:rPr>
                <w:rFonts w:ascii="Arial" w:hAnsi="Arial" w:cs="Arial"/>
                <w:lang w:val="en-US"/>
              </w:rPr>
              <w:t xml:space="preserve"> – ab + b</w:t>
            </w:r>
            <w:r w:rsidRPr="00767583">
              <w:rPr>
                <w:rFonts w:ascii="Arial" w:hAnsi="Arial" w:cs="Arial"/>
                <w:vertAlign w:val="superscript"/>
                <w:lang w:val="en-US"/>
              </w:rPr>
              <w:t>2</w:t>
            </w:r>
            <w:r w:rsidRPr="00767583">
              <w:rPr>
                <w:rFonts w:ascii="Arial" w:hAnsi="Arial" w:cs="Arial"/>
                <w:lang w:val="en-US"/>
              </w:rPr>
              <w:t>) = a</w:t>
            </w:r>
            <w:r w:rsidRPr="00767583">
              <w:rPr>
                <w:rFonts w:ascii="Arial" w:hAnsi="Arial" w:cs="Arial"/>
                <w:vertAlign w:val="superscript"/>
                <w:lang w:val="en-US"/>
              </w:rPr>
              <w:t>3</w:t>
            </w:r>
            <w:r w:rsidRPr="00767583">
              <w:rPr>
                <w:rFonts w:ascii="Arial" w:hAnsi="Arial" w:cs="Arial"/>
                <w:lang w:val="en-US"/>
              </w:rPr>
              <w:t xml:space="preserve"> + b</w:t>
            </w:r>
            <w:r w:rsidRPr="00767583">
              <w:rPr>
                <w:rFonts w:ascii="Arial" w:hAnsi="Arial" w:cs="Arial"/>
                <w:vertAlign w:val="superscript"/>
                <w:lang w:val="en-US"/>
              </w:rPr>
              <w:t>3</w:t>
            </w:r>
          </w:p>
          <w:p w14:paraId="6BEEE535" w14:textId="77777777" w:rsidR="00C004A9" w:rsidRPr="00767583" w:rsidRDefault="00C004A9" w:rsidP="00580ACD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767583">
              <w:rPr>
                <w:rFonts w:ascii="Arial" w:hAnsi="Arial" w:cs="Arial"/>
              </w:rPr>
              <w:t>(a - b) (a</w:t>
            </w:r>
            <w:r w:rsidRPr="00767583">
              <w:rPr>
                <w:rFonts w:ascii="Arial" w:hAnsi="Arial" w:cs="Arial"/>
                <w:vertAlign w:val="superscript"/>
              </w:rPr>
              <w:t>2</w:t>
            </w:r>
            <w:r w:rsidRPr="00767583">
              <w:rPr>
                <w:rFonts w:ascii="Arial" w:hAnsi="Arial" w:cs="Arial"/>
              </w:rPr>
              <w:t xml:space="preserve"> + ab + b</w:t>
            </w:r>
            <w:r w:rsidRPr="00767583">
              <w:rPr>
                <w:rFonts w:ascii="Arial" w:hAnsi="Arial" w:cs="Arial"/>
                <w:vertAlign w:val="superscript"/>
              </w:rPr>
              <w:t>2</w:t>
            </w:r>
            <w:r w:rsidRPr="00767583">
              <w:rPr>
                <w:rFonts w:ascii="Arial" w:hAnsi="Arial" w:cs="Arial"/>
              </w:rPr>
              <w:t>) = a</w:t>
            </w:r>
            <w:r w:rsidRPr="00767583">
              <w:rPr>
                <w:rFonts w:ascii="Arial" w:hAnsi="Arial" w:cs="Arial"/>
                <w:vertAlign w:val="superscript"/>
              </w:rPr>
              <w:t>3</w:t>
            </w:r>
            <w:r w:rsidRPr="00767583">
              <w:rPr>
                <w:rFonts w:ascii="Arial" w:hAnsi="Arial" w:cs="Arial"/>
              </w:rPr>
              <w:t xml:space="preserve"> - b</w:t>
            </w:r>
            <w:r w:rsidRPr="00767583">
              <w:rPr>
                <w:rFonts w:ascii="Arial" w:hAnsi="Arial" w:cs="Arial"/>
                <w:vertAlign w:val="superscript"/>
              </w:rPr>
              <w:t>3</w:t>
            </w:r>
          </w:p>
        </w:tc>
      </w:tr>
    </w:tbl>
    <w:p w14:paraId="063C9304" w14:textId="77777777" w:rsidR="00C004A9" w:rsidRPr="00767583" w:rsidRDefault="00C004A9" w:rsidP="00C004A9">
      <w:pPr>
        <w:pStyle w:val="Ttulo1"/>
        <w:rPr>
          <w:rFonts w:cs="Arial"/>
        </w:rPr>
      </w:pPr>
    </w:p>
    <w:p w14:paraId="5CE0B4C0" w14:textId="77777777" w:rsidR="00C004A9" w:rsidRPr="00767583" w:rsidRDefault="00C004A9" w:rsidP="00C004A9">
      <w:pPr>
        <w:pStyle w:val="Ttulo1"/>
        <w:rPr>
          <w:rFonts w:cs="Arial"/>
          <w:b w:val="0"/>
        </w:rPr>
      </w:pPr>
      <w:r w:rsidRPr="00767583">
        <w:rPr>
          <w:rFonts w:cs="Arial"/>
          <w:b w:val="0"/>
        </w:rPr>
        <w:t>P</w:t>
      </w:r>
      <w:r>
        <w:rPr>
          <w:rFonts w:cs="Arial"/>
          <w:b w:val="0"/>
        </w:rPr>
        <w:t>otencia</w:t>
      </w:r>
      <w:r w:rsidRPr="00767583">
        <w:rPr>
          <w:rFonts w:cs="Arial"/>
          <w:b w:val="0"/>
        </w:rPr>
        <w:t xml:space="preserve"> </w:t>
      </w:r>
      <w:r>
        <w:rPr>
          <w:rFonts w:cs="Arial"/>
          <w:b w:val="0"/>
        </w:rPr>
        <w:t>de</w:t>
      </w:r>
      <w:r w:rsidRPr="00767583">
        <w:rPr>
          <w:rFonts w:cs="Arial"/>
          <w:b w:val="0"/>
        </w:rPr>
        <w:t xml:space="preserve"> B</w:t>
      </w:r>
      <w:r>
        <w:rPr>
          <w:rFonts w:cs="Arial"/>
          <w:b w:val="0"/>
        </w:rPr>
        <w:t>inomios</w:t>
      </w:r>
    </w:p>
    <w:p w14:paraId="338321B6" w14:textId="77777777" w:rsidR="00C004A9" w:rsidRPr="00767583" w:rsidRDefault="00C004A9" w:rsidP="00C004A9">
      <w:pPr>
        <w:jc w:val="both"/>
        <w:rPr>
          <w:rFonts w:ascii="Arial" w:hAnsi="Arial" w:cs="Arial"/>
        </w:rPr>
      </w:pPr>
    </w:p>
    <w:p w14:paraId="48B1158A" w14:textId="77777777" w:rsidR="00C004A9" w:rsidRPr="00767583" w:rsidRDefault="00C004A9" w:rsidP="00C004A9">
      <w:pPr>
        <w:jc w:val="both"/>
        <w:rPr>
          <w:rFonts w:ascii="Arial" w:hAnsi="Arial" w:cs="Arial"/>
        </w:rPr>
      </w:pPr>
      <w:r w:rsidRPr="00767583">
        <w:rPr>
          <w:rFonts w:ascii="Arial" w:hAnsi="Arial" w:cs="Arial"/>
        </w:rPr>
        <w:t>El binomio (</w:t>
      </w:r>
      <w:proofErr w:type="spellStart"/>
      <w:r w:rsidRPr="00767583">
        <w:rPr>
          <w:rFonts w:ascii="Arial" w:hAnsi="Arial" w:cs="Arial"/>
        </w:rPr>
        <w:t>a+</w:t>
      </w:r>
      <w:proofErr w:type="gramStart"/>
      <w:r w:rsidRPr="00767583">
        <w:rPr>
          <w:rFonts w:ascii="Arial" w:hAnsi="Arial" w:cs="Arial"/>
        </w:rPr>
        <w:t>b</w:t>
      </w:r>
      <w:proofErr w:type="spellEnd"/>
      <w:r w:rsidRPr="00767583">
        <w:rPr>
          <w:rFonts w:ascii="Arial" w:hAnsi="Arial" w:cs="Arial"/>
        </w:rPr>
        <w:t>)</w:t>
      </w:r>
      <w:r w:rsidRPr="00767583">
        <w:rPr>
          <w:rFonts w:ascii="Arial" w:hAnsi="Arial" w:cs="Arial"/>
          <w:vertAlign w:val="superscript"/>
        </w:rPr>
        <w:t>n</w:t>
      </w:r>
      <w:proofErr w:type="gramEnd"/>
      <w:r w:rsidRPr="00767583">
        <w:rPr>
          <w:rFonts w:ascii="Arial" w:hAnsi="Arial" w:cs="Arial"/>
        </w:rPr>
        <w:t xml:space="preserve"> con n perteneciente al conjunto de los números naturales (1,2,3....), llamado BINOMIO DE NEWTON se resuelve utilizando el TRIANGULO DE PASCAL, de la siguiente manera: </w:t>
      </w:r>
    </w:p>
    <w:p w14:paraId="4C94217B" w14:textId="77777777" w:rsidR="00C004A9" w:rsidRPr="00767583" w:rsidRDefault="00C004A9" w:rsidP="00C004A9">
      <w:pPr>
        <w:numPr>
          <w:ilvl w:val="0"/>
          <w:numId w:val="33"/>
        </w:numPr>
        <w:jc w:val="both"/>
        <w:rPr>
          <w:rFonts w:ascii="Arial" w:hAnsi="Arial" w:cs="Arial"/>
        </w:rPr>
      </w:pPr>
      <w:r w:rsidRPr="00767583">
        <w:rPr>
          <w:rFonts w:ascii="Arial" w:hAnsi="Arial" w:cs="Arial"/>
        </w:rPr>
        <w:t xml:space="preserve">los números que se encuentran en el triángulo de Pascal son los coeficientes numéricos de los términos del producto. </w:t>
      </w:r>
    </w:p>
    <w:p w14:paraId="69D5370F" w14:textId="77777777" w:rsidR="00C004A9" w:rsidRPr="00767583" w:rsidRDefault="00C004A9" w:rsidP="00C004A9">
      <w:pPr>
        <w:numPr>
          <w:ilvl w:val="0"/>
          <w:numId w:val="33"/>
        </w:numPr>
        <w:jc w:val="both"/>
        <w:rPr>
          <w:rFonts w:ascii="Arial" w:hAnsi="Arial" w:cs="Arial"/>
        </w:rPr>
      </w:pPr>
      <w:r w:rsidRPr="00767583">
        <w:rPr>
          <w:rFonts w:ascii="Arial" w:hAnsi="Arial" w:cs="Arial"/>
        </w:rPr>
        <w:t>El primer número diferente de 1 es el exponente del binomio</w:t>
      </w:r>
    </w:p>
    <w:p w14:paraId="33AE3050" w14:textId="77777777" w:rsidR="00C004A9" w:rsidRPr="00767583" w:rsidRDefault="00C004A9" w:rsidP="00C004A9">
      <w:pPr>
        <w:numPr>
          <w:ilvl w:val="0"/>
          <w:numId w:val="33"/>
        </w:numPr>
        <w:jc w:val="both"/>
        <w:rPr>
          <w:rFonts w:ascii="Arial" w:hAnsi="Arial" w:cs="Arial"/>
        </w:rPr>
      </w:pPr>
      <w:r w:rsidRPr="00767583">
        <w:rPr>
          <w:rFonts w:ascii="Arial" w:hAnsi="Arial" w:cs="Arial"/>
        </w:rPr>
        <w:t>El primer término inicia con el mismo exponente que el binomio y el segundo con exponente cero.</w:t>
      </w:r>
    </w:p>
    <w:p w14:paraId="3C803C30" w14:textId="77777777" w:rsidR="00C004A9" w:rsidRPr="00767583" w:rsidRDefault="00C004A9" w:rsidP="00C004A9">
      <w:pPr>
        <w:numPr>
          <w:ilvl w:val="0"/>
          <w:numId w:val="33"/>
        </w:numPr>
        <w:jc w:val="both"/>
        <w:rPr>
          <w:rFonts w:ascii="Arial" w:hAnsi="Arial" w:cs="Arial"/>
        </w:rPr>
      </w:pPr>
      <w:r w:rsidRPr="00767583">
        <w:rPr>
          <w:rFonts w:ascii="Arial" w:hAnsi="Arial" w:cs="Arial"/>
        </w:rPr>
        <w:t xml:space="preserve"> El primer término comienza a disminuir su exponente hasta que sea cero y el segundo a aumentarlo.</w:t>
      </w:r>
    </w:p>
    <w:p w14:paraId="1E91D016" w14:textId="77777777" w:rsidR="00C004A9" w:rsidRDefault="00C004A9" w:rsidP="00C004A9">
      <w:pPr>
        <w:numPr>
          <w:ilvl w:val="0"/>
          <w:numId w:val="33"/>
        </w:numPr>
        <w:jc w:val="both"/>
        <w:rPr>
          <w:rFonts w:ascii="Arial" w:hAnsi="Arial" w:cs="Arial"/>
        </w:rPr>
      </w:pPr>
      <w:r w:rsidRPr="00767583">
        <w:rPr>
          <w:rFonts w:ascii="Arial" w:hAnsi="Arial" w:cs="Arial"/>
        </w:rPr>
        <w:t>Los signos son positivos si el binomio es suma y se intercalan si el binomio es resta</w:t>
      </w:r>
      <w:r>
        <w:rPr>
          <w:rFonts w:ascii="Arial" w:hAnsi="Arial" w:cs="Arial"/>
        </w:rPr>
        <w:t xml:space="preserve">, </w:t>
      </w:r>
      <w:r w:rsidRPr="00767583">
        <w:rPr>
          <w:rFonts w:ascii="Arial" w:hAnsi="Arial" w:cs="Arial"/>
        </w:rPr>
        <w:t>se utiliza así:</w:t>
      </w:r>
    </w:p>
    <w:p w14:paraId="5AE89CE1" w14:textId="77777777" w:rsidR="00C004A9" w:rsidRPr="00767583" w:rsidRDefault="00C004A9" w:rsidP="00C004A9">
      <w:pPr>
        <w:jc w:val="both"/>
        <w:rPr>
          <w:rFonts w:ascii="Arial" w:hAnsi="Arial" w:cs="Arial"/>
        </w:rPr>
      </w:pPr>
    </w:p>
    <w:tbl>
      <w:tblPr>
        <w:tblW w:w="0" w:type="auto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322"/>
        <w:gridCol w:w="4322"/>
      </w:tblGrid>
      <w:tr w:rsidR="00C004A9" w:rsidRPr="00767583" w14:paraId="22532E12" w14:textId="77777777" w:rsidTr="00580ACD">
        <w:tblPrEx>
          <w:tblCellMar>
            <w:top w:w="0" w:type="dxa"/>
            <w:bottom w:w="0" w:type="dxa"/>
          </w:tblCellMar>
        </w:tblPrEx>
        <w:tc>
          <w:tcPr>
            <w:tcW w:w="4322" w:type="dxa"/>
          </w:tcPr>
          <w:p w14:paraId="28D7491E" w14:textId="77777777" w:rsidR="00C004A9" w:rsidRDefault="00C004A9" w:rsidP="00580ACD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                             1    </w:t>
            </w:r>
          </w:p>
          <w:p w14:paraId="661CD485" w14:textId="77777777" w:rsidR="00C004A9" w:rsidRPr="003F019E" w:rsidRDefault="00C004A9" w:rsidP="00580ACD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                          </w:t>
            </w:r>
            <w:r w:rsidRPr="003F019E">
              <w:rPr>
                <w:rFonts w:ascii="Arial" w:hAnsi="Arial" w:cs="Arial"/>
                <w:b/>
              </w:rPr>
              <w:t>1</w:t>
            </w:r>
            <w:r>
              <w:rPr>
                <w:rFonts w:ascii="Arial" w:hAnsi="Arial" w:cs="Arial"/>
                <w:b/>
              </w:rPr>
              <w:t xml:space="preserve">     1</w:t>
            </w:r>
          </w:p>
          <w:p w14:paraId="7B11DD3C" w14:textId="77777777" w:rsidR="00C004A9" w:rsidRPr="003F019E" w:rsidRDefault="00C004A9" w:rsidP="00580ACD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                       </w:t>
            </w:r>
            <w:r w:rsidRPr="003F019E">
              <w:rPr>
                <w:rFonts w:ascii="Arial" w:hAnsi="Arial" w:cs="Arial"/>
                <w:b/>
              </w:rPr>
              <w:t xml:space="preserve">1   </w:t>
            </w:r>
            <w:r>
              <w:rPr>
                <w:rFonts w:ascii="Arial" w:hAnsi="Arial" w:cs="Arial"/>
                <w:b/>
              </w:rPr>
              <w:t xml:space="preserve">  </w:t>
            </w:r>
            <w:r w:rsidRPr="003F019E">
              <w:rPr>
                <w:rFonts w:ascii="Arial" w:hAnsi="Arial" w:cs="Arial"/>
                <w:b/>
              </w:rPr>
              <w:t xml:space="preserve">2   </w:t>
            </w:r>
            <w:r>
              <w:rPr>
                <w:rFonts w:ascii="Arial" w:hAnsi="Arial" w:cs="Arial"/>
                <w:b/>
              </w:rPr>
              <w:t xml:space="preserve"> </w:t>
            </w:r>
            <w:r w:rsidRPr="003F019E">
              <w:rPr>
                <w:rFonts w:ascii="Arial" w:hAnsi="Arial" w:cs="Arial"/>
                <w:b/>
              </w:rPr>
              <w:t>1</w:t>
            </w:r>
          </w:p>
          <w:p w14:paraId="77614EB7" w14:textId="77777777" w:rsidR="00C004A9" w:rsidRPr="003F019E" w:rsidRDefault="00C004A9" w:rsidP="00580ACD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                    </w:t>
            </w:r>
            <w:r w:rsidRPr="003F019E">
              <w:rPr>
                <w:rFonts w:ascii="Arial" w:hAnsi="Arial" w:cs="Arial"/>
                <w:b/>
              </w:rPr>
              <w:t xml:space="preserve">1    3    </w:t>
            </w:r>
            <w:r>
              <w:rPr>
                <w:rFonts w:ascii="Arial" w:hAnsi="Arial" w:cs="Arial"/>
                <w:b/>
              </w:rPr>
              <w:t xml:space="preserve"> </w:t>
            </w:r>
            <w:r w:rsidRPr="003F019E">
              <w:rPr>
                <w:rFonts w:ascii="Arial" w:hAnsi="Arial" w:cs="Arial"/>
                <w:b/>
              </w:rPr>
              <w:t>3    1</w:t>
            </w:r>
          </w:p>
          <w:p w14:paraId="6B15AF80" w14:textId="77777777" w:rsidR="00C004A9" w:rsidRPr="003F019E" w:rsidRDefault="00C004A9" w:rsidP="00580AC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                 </w:t>
            </w:r>
            <w:r w:rsidRPr="003F019E">
              <w:rPr>
                <w:rFonts w:ascii="Arial" w:hAnsi="Arial" w:cs="Arial"/>
                <w:b/>
              </w:rPr>
              <w:t xml:space="preserve">1    4    6    </w:t>
            </w:r>
            <w:r>
              <w:rPr>
                <w:rFonts w:ascii="Arial" w:hAnsi="Arial" w:cs="Arial"/>
                <w:b/>
              </w:rPr>
              <w:t xml:space="preserve"> </w:t>
            </w:r>
            <w:r w:rsidRPr="003F019E">
              <w:rPr>
                <w:rFonts w:ascii="Arial" w:hAnsi="Arial" w:cs="Arial"/>
                <w:b/>
              </w:rPr>
              <w:t>4    1</w:t>
            </w:r>
          </w:p>
        </w:tc>
        <w:tc>
          <w:tcPr>
            <w:tcW w:w="4322" w:type="dxa"/>
          </w:tcPr>
          <w:p w14:paraId="39FAA66E" w14:textId="77777777" w:rsidR="00C004A9" w:rsidRPr="004F0D5C" w:rsidRDefault="00C004A9" w:rsidP="00580ACD">
            <w:pPr>
              <w:jc w:val="both"/>
              <w:rPr>
                <w:rFonts w:ascii="Arial" w:hAnsi="Arial" w:cs="Arial"/>
                <w:lang w:val="en-GB"/>
              </w:rPr>
            </w:pPr>
            <w:r w:rsidRPr="00767583">
              <w:rPr>
                <w:rFonts w:ascii="Arial" w:hAnsi="Arial" w:cs="Arial"/>
                <w:lang w:val="en-GB"/>
              </w:rPr>
              <w:t>(a</w:t>
            </w:r>
            <w:r>
              <w:rPr>
                <w:rFonts w:ascii="Arial" w:hAnsi="Arial" w:cs="Arial"/>
                <w:lang w:val="en-GB"/>
              </w:rPr>
              <w:t xml:space="preserve"> </w:t>
            </w:r>
            <w:r w:rsidRPr="00767583">
              <w:rPr>
                <w:rFonts w:ascii="Arial" w:hAnsi="Arial" w:cs="Arial"/>
                <w:lang w:val="en-GB"/>
              </w:rPr>
              <w:t>+</w:t>
            </w:r>
            <w:r>
              <w:rPr>
                <w:rFonts w:ascii="Arial" w:hAnsi="Arial" w:cs="Arial"/>
                <w:lang w:val="en-GB"/>
              </w:rPr>
              <w:t xml:space="preserve"> </w:t>
            </w:r>
            <w:r w:rsidRPr="00767583">
              <w:rPr>
                <w:rFonts w:ascii="Arial" w:hAnsi="Arial" w:cs="Arial"/>
                <w:lang w:val="en-GB"/>
              </w:rPr>
              <w:t>b)</w:t>
            </w:r>
            <w:r>
              <w:rPr>
                <w:rFonts w:ascii="Arial" w:hAnsi="Arial" w:cs="Arial"/>
                <w:vertAlign w:val="superscript"/>
                <w:lang w:val="en-GB"/>
              </w:rPr>
              <w:t>0</w:t>
            </w:r>
            <w:r>
              <w:rPr>
                <w:rFonts w:ascii="Arial" w:hAnsi="Arial" w:cs="Arial"/>
                <w:lang w:val="en-GB"/>
              </w:rPr>
              <w:t xml:space="preserve"> = 1</w:t>
            </w:r>
          </w:p>
          <w:p w14:paraId="5FCF9736" w14:textId="77777777" w:rsidR="00C004A9" w:rsidRPr="00767583" w:rsidRDefault="00C004A9" w:rsidP="00580ACD">
            <w:pPr>
              <w:jc w:val="both"/>
              <w:rPr>
                <w:rFonts w:ascii="Arial" w:hAnsi="Arial" w:cs="Arial"/>
                <w:lang w:val="en-GB"/>
              </w:rPr>
            </w:pPr>
            <w:r w:rsidRPr="00767583">
              <w:rPr>
                <w:rFonts w:ascii="Arial" w:hAnsi="Arial" w:cs="Arial"/>
                <w:lang w:val="en-GB"/>
              </w:rPr>
              <w:t>(a</w:t>
            </w:r>
            <w:r>
              <w:rPr>
                <w:rFonts w:ascii="Arial" w:hAnsi="Arial" w:cs="Arial"/>
                <w:lang w:val="en-GB"/>
              </w:rPr>
              <w:t xml:space="preserve"> </w:t>
            </w:r>
            <w:r w:rsidRPr="00767583">
              <w:rPr>
                <w:rFonts w:ascii="Arial" w:hAnsi="Arial" w:cs="Arial"/>
                <w:lang w:val="en-GB"/>
              </w:rPr>
              <w:t>+</w:t>
            </w:r>
            <w:r>
              <w:rPr>
                <w:rFonts w:ascii="Arial" w:hAnsi="Arial" w:cs="Arial"/>
                <w:lang w:val="en-GB"/>
              </w:rPr>
              <w:t xml:space="preserve"> </w:t>
            </w:r>
            <w:r w:rsidRPr="00767583">
              <w:rPr>
                <w:rFonts w:ascii="Arial" w:hAnsi="Arial" w:cs="Arial"/>
                <w:lang w:val="en-GB"/>
              </w:rPr>
              <w:t>b)</w:t>
            </w:r>
            <w:r w:rsidRPr="00767583">
              <w:rPr>
                <w:rFonts w:ascii="Arial" w:hAnsi="Arial" w:cs="Arial"/>
                <w:vertAlign w:val="superscript"/>
                <w:lang w:val="en-GB"/>
              </w:rPr>
              <w:t>1</w:t>
            </w:r>
            <w:r w:rsidRPr="00767583">
              <w:rPr>
                <w:rFonts w:ascii="Arial" w:hAnsi="Arial" w:cs="Arial"/>
                <w:lang w:val="en-GB"/>
              </w:rPr>
              <w:t xml:space="preserve"> = ab</w:t>
            </w:r>
            <w:r w:rsidRPr="00767583">
              <w:rPr>
                <w:rFonts w:ascii="Arial" w:hAnsi="Arial" w:cs="Arial"/>
                <w:vertAlign w:val="superscript"/>
                <w:lang w:val="en-GB"/>
              </w:rPr>
              <w:t>0</w:t>
            </w:r>
            <w:r w:rsidRPr="00767583">
              <w:rPr>
                <w:rFonts w:ascii="Arial" w:hAnsi="Arial" w:cs="Arial"/>
                <w:lang w:val="en-GB"/>
              </w:rPr>
              <w:t xml:space="preserve"> +</w:t>
            </w:r>
            <w:r>
              <w:rPr>
                <w:rFonts w:ascii="Arial" w:hAnsi="Arial" w:cs="Arial"/>
                <w:lang w:val="en-GB"/>
              </w:rPr>
              <w:t xml:space="preserve"> </w:t>
            </w:r>
            <w:r w:rsidRPr="00767583">
              <w:rPr>
                <w:rFonts w:ascii="Arial" w:hAnsi="Arial" w:cs="Arial"/>
                <w:lang w:val="en-GB"/>
              </w:rPr>
              <w:t>a</w:t>
            </w:r>
            <w:r w:rsidRPr="00767583">
              <w:rPr>
                <w:rFonts w:ascii="Arial" w:hAnsi="Arial" w:cs="Arial"/>
                <w:vertAlign w:val="superscript"/>
                <w:lang w:val="en-GB"/>
              </w:rPr>
              <w:t>0</w:t>
            </w:r>
            <w:r w:rsidRPr="00767583">
              <w:rPr>
                <w:rFonts w:ascii="Arial" w:hAnsi="Arial" w:cs="Arial"/>
                <w:lang w:val="en-GB"/>
              </w:rPr>
              <w:t xml:space="preserve"> b</w:t>
            </w:r>
            <w:r>
              <w:rPr>
                <w:rFonts w:ascii="Arial" w:hAnsi="Arial" w:cs="Arial"/>
                <w:lang w:val="en-GB"/>
              </w:rPr>
              <w:t xml:space="preserve"> </w:t>
            </w:r>
            <w:r w:rsidRPr="00767583">
              <w:rPr>
                <w:rFonts w:ascii="Arial" w:hAnsi="Arial" w:cs="Arial"/>
                <w:lang w:val="en-GB"/>
              </w:rPr>
              <w:t>= a</w:t>
            </w:r>
            <w:r>
              <w:rPr>
                <w:rFonts w:ascii="Arial" w:hAnsi="Arial" w:cs="Arial"/>
                <w:lang w:val="en-GB"/>
              </w:rPr>
              <w:t xml:space="preserve"> </w:t>
            </w:r>
            <w:r w:rsidRPr="00767583">
              <w:rPr>
                <w:rFonts w:ascii="Arial" w:hAnsi="Arial" w:cs="Arial"/>
                <w:lang w:val="en-GB"/>
              </w:rPr>
              <w:t>+</w:t>
            </w:r>
            <w:r>
              <w:rPr>
                <w:rFonts w:ascii="Arial" w:hAnsi="Arial" w:cs="Arial"/>
                <w:lang w:val="en-GB"/>
              </w:rPr>
              <w:t xml:space="preserve"> </w:t>
            </w:r>
            <w:r w:rsidRPr="00767583">
              <w:rPr>
                <w:rFonts w:ascii="Arial" w:hAnsi="Arial" w:cs="Arial"/>
                <w:lang w:val="en-GB"/>
              </w:rPr>
              <w:t>b</w:t>
            </w:r>
          </w:p>
          <w:p w14:paraId="39E8D6DF" w14:textId="77777777" w:rsidR="00C004A9" w:rsidRPr="00767583" w:rsidRDefault="00C004A9" w:rsidP="00580ACD">
            <w:pPr>
              <w:jc w:val="both"/>
              <w:rPr>
                <w:rFonts w:ascii="Arial" w:hAnsi="Arial" w:cs="Arial"/>
                <w:lang w:val="en-GB"/>
              </w:rPr>
            </w:pPr>
            <w:r w:rsidRPr="00767583">
              <w:rPr>
                <w:rFonts w:ascii="Arial" w:hAnsi="Arial" w:cs="Arial"/>
                <w:lang w:val="en-GB"/>
              </w:rPr>
              <w:t>(a</w:t>
            </w:r>
            <w:r>
              <w:rPr>
                <w:rFonts w:ascii="Arial" w:hAnsi="Arial" w:cs="Arial"/>
                <w:lang w:val="en-GB"/>
              </w:rPr>
              <w:t xml:space="preserve"> </w:t>
            </w:r>
            <w:r w:rsidRPr="00767583">
              <w:rPr>
                <w:rFonts w:ascii="Arial" w:hAnsi="Arial" w:cs="Arial"/>
                <w:lang w:val="en-GB"/>
              </w:rPr>
              <w:t>+</w:t>
            </w:r>
            <w:r>
              <w:rPr>
                <w:rFonts w:ascii="Arial" w:hAnsi="Arial" w:cs="Arial"/>
                <w:lang w:val="en-GB"/>
              </w:rPr>
              <w:t xml:space="preserve"> </w:t>
            </w:r>
            <w:r w:rsidRPr="00767583">
              <w:rPr>
                <w:rFonts w:ascii="Arial" w:hAnsi="Arial" w:cs="Arial"/>
                <w:lang w:val="en-GB"/>
              </w:rPr>
              <w:t>b)</w:t>
            </w:r>
            <w:r w:rsidRPr="00767583">
              <w:rPr>
                <w:rFonts w:ascii="Arial" w:hAnsi="Arial" w:cs="Arial"/>
                <w:vertAlign w:val="superscript"/>
                <w:lang w:val="en-GB"/>
              </w:rPr>
              <w:t>2</w:t>
            </w:r>
            <w:r w:rsidRPr="00767583">
              <w:rPr>
                <w:rFonts w:ascii="Arial" w:hAnsi="Arial" w:cs="Arial"/>
                <w:lang w:val="en-GB"/>
              </w:rPr>
              <w:t xml:space="preserve"> = a</w:t>
            </w:r>
            <w:r w:rsidRPr="00767583">
              <w:rPr>
                <w:rFonts w:ascii="Arial" w:hAnsi="Arial" w:cs="Arial"/>
                <w:vertAlign w:val="superscript"/>
                <w:lang w:val="en-GB"/>
              </w:rPr>
              <w:t>2</w:t>
            </w:r>
            <w:r>
              <w:rPr>
                <w:rFonts w:ascii="Arial" w:hAnsi="Arial" w:cs="Arial"/>
                <w:vertAlign w:val="superscript"/>
                <w:lang w:val="en-GB"/>
              </w:rPr>
              <w:t xml:space="preserve"> </w:t>
            </w:r>
            <w:r w:rsidRPr="00767583">
              <w:rPr>
                <w:rFonts w:ascii="Arial" w:hAnsi="Arial" w:cs="Arial"/>
                <w:lang w:val="en-GB"/>
              </w:rPr>
              <w:t>+</w:t>
            </w:r>
            <w:r>
              <w:rPr>
                <w:rFonts w:ascii="Arial" w:hAnsi="Arial" w:cs="Arial"/>
                <w:lang w:val="en-GB"/>
              </w:rPr>
              <w:t xml:space="preserve"> </w:t>
            </w:r>
            <w:r w:rsidRPr="00767583">
              <w:rPr>
                <w:rFonts w:ascii="Arial" w:hAnsi="Arial" w:cs="Arial"/>
                <w:lang w:val="en-GB"/>
              </w:rPr>
              <w:t>2ab</w:t>
            </w:r>
            <w:r>
              <w:rPr>
                <w:rFonts w:ascii="Arial" w:hAnsi="Arial" w:cs="Arial"/>
                <w:lang w:val="en-GB"/>
              </w:rPr>
              <w:t xml:space="preserve"> </w:t>
            </w:r>
            <w:r w:rsidRPr="00767583">
              <w:rPr>
                <w:rFonts w:ascii="Arial" w:hAnsi="Arial" w:cs="Arial"/>
                <w:lang w:val="en-GB"/>
              </w:rPr>
              <w:t>+</w:t>
            </w:r>
            <w:r>
              <w:rPr>
                <w:rFonts w:ascii="Arial" w:hAnsi="Arial" w:cs="Arial"/>
                <w:lang w:val="en-GB"/>
              </w:rPr>
              <w:t xml:space="preserve"> </w:t>
            </w:r>
            <w:r w:rsidRPr="00767583">
              <w:rPr>
                <w:rFonts w:ascii="Arial" w:hAnsi="Arial" w:cs="Arial"/>
                <w:lang w:val="en-GB"/>
              </w:rPr>
              <w:t>b</w:t>
            </w:r>
            <w:r w:rsidRPr="00767583">
              <w:rPr>
                <w:rFonts w:ascii="Arial" w:hAnsi="Arial" w:cs="Arial"/>
                <w:vertAlign w:val="superscript"/>
                <w:lang w:val="en-GB"/>
              </w:rPr>
              <w:t>2</w:t>
            </w:r>
          </w:p>
          <w:p w14:paraId="34880433" w14:textId="77777777" w:rsidR="00C004A9" w:rsidRPr="00767583" w:rsidRDefault="00C004A9" w:rsidP="00580ACD">
            <w:pPr>
              <w:jc w:val="both"/>
              <w:rPr>
                <w:rFonts w:ascii="Arial" w:hAnsi="Arial" w:cs="Arial"/>
                <w:lang w:val="en-US"/>
              </w:rPr>
            </w:pPr>
            <w:r w:rsidRPr="00767583">
              <w:rPr>
                <w:rFonts w:ascii="Arial" w:hAnsi="Arial" w:cs="Arial"/>
                <w:lang w:val="en-US"/>
              </w:rPr>
              <w:t>(a – b)</w:t>
            </w:r>
            <w:r w:rsidRPr="00767583">
              <w:rPr>
                <w:rFonts w:ascii="Arial" w:hAnsi="Arial" w:cs="Arial"/>
                <w:vertAlign w:val="superscript"/>
                <w:lang w:val="en-US"/>
              </w:rPr>
              <w:t>3</w:t>
            </w:r>
            <w:r w:rsidRPr="00767583">
              <w:rPr>
                <w:rFonts w:ascii="Arial" w:hAnsi="Arial" w:cs="Arial"/>
                <w:lang w:val="en-US"/>
              </w:rPr>
              <w:t xml:space="preserve"> = a</w:t>
            </w:r>
            <w:r w:rsidRPr="00767583">
              <w:rPr>
                <w:rFonts w:ascii="Arial" w:hAnsi="Arial" w:cs="Arial"/>
                <w:vertAlign w:val="superscript"/>
                <w:lang w:val="en-US"/>
              </w:rPr>
              <w:t>3</w:t>
            </w:r>
            <w:r w:rsidRPr="00767583">
              <w:rPr>
                <w:rFonts w:ascii="Arial" w:hAnsi="Arial" w:cs="Arial"/>
                <w:lang w:val="en-US"/>
              </w:rPr>
              <w:t xml:space="preserve"> – 3a</w:t>
            </w:r>
            <w:r w:rsidRPr="00767583">
              <w:rPr>
                <w:rFonts w:ascii="Arial" w:hAnsi="Arial" w:cs="Arial"/>
                <w:vertAlign w:val="superscript"/>
                <w:lang w:val="en-US"/>
              </w:rPr>
              <w:t>2</w:t>
            </w:r>
            <w:r w:rsidRPr="00767583">
              <w:rPr>
                <w:rFonts w:ascii="Arial" w:hAnsi="Arial" w:cs="Arial"/>
                <w:lang w:val="en-US"/>
              </w:rPr>
              <w:t>b + 3ab</w:t>
            </w:r>
            <w:r w:rsidRPr="00767583">
              <w:rPr>
                <w:rFonts w:ascii="Arial" w:hAnsi="Arial" w:cs="Arial"/>
                <w:vertAlign w:val="superscript"/>
                <w:lang w:val="en-US"/>
              </w:rPr>
              <w:t>2</w:t>
            </w:r>
            <w:r w:rsidRPr="00767583">
              <w:rPr>
                <w:rFonts w:ascii="Arial" w:hAnsi="Arial" w:cs="Arial"/>
                <w:lang w:val="en-US"/>
              </w:rPr>
              <w:t xml:space="preserve"> – b</w:t>
            </w:r>
            <w:r w:rsidRPr="00767583">
              <w:rPr>
                <w:rFonts w:ascii="Arial" w:hAnsi="Arial" w:cs="Arial"/>
                <w:vertAlign w:val="superscript"/>
                <w:lang w:val="en-US"/>
              </w:rPr>
              <w:t>3</w:t>
            </w:r>
          </w:p>
          <w:p w14:paraId="6115F48A" w14:textId="77777777" w:rsidR="00C004A9" w:rsidRPr="00767583" w:rsidRDefault="00C004A9" w:rsidP="00580ACD">
            <w:pPr>
              <w:jc w:val="both"/>
              <w:rPr>
                <w:rFonts w:ascii="Arial" w:hAnsi="Arial" w:cs="Arial"/>
                <w:lang w:val="en-GB"/>
              </w:rPr>
            </w:pPr>
            <w:r w:rsidRPr="00767583">
              <w:rPr>
                <w:rFonts w:ascii="Arial" w:hAnsi="Arial" w:cs="Arial"/>
                <w:lang w:val="en-GB"/>
              </w:rPr>
              <w:t>(a + b)</w:t>
            </w:r>
            <w:r w:rsidRPr="00767583">
              <w:rPr>
                <w:rFonts w:ascii="Arial" w:hAnsi="Arial" w:cs="Arial"/>
                <w:vertAlign w:val="superscript"/>
                <w:lang w:val="en-GB"/>
              </w:rPr>
              <w:t>4</w:t>
            </w:r>
            <w:r w:rsidRPr="00767583">
              <w:rPr>
                <w:rFonts w:ascii="Arial" w:hAnsi="Arial" w:cs="Arial"/>
                <w:lang w:val="en-GB"/>
              </w:rPr>
              <w:t xml:space="preserve"> =a</w:t>
            </w:r>
            <w:r w:rsidRPr="00767583">
              <w:rPr>
                <w:rFonts w:ascii="Arial" w:hAnsi="Arial" w:cs="Arial"/>
                <w:vertAlign w:val="superscript"/>
                <w:lang w:val="en-GB"/>
              </w:rPr>
              <w:t>4</w:t>
            </w:r>
            <w:r>
              <w:rPr>
                <w:rFonts w:ascii="Arial" w:hAnsi="Arial" w:cs="Arial"/>
                <w:vertAlign w:val="superscript"/>
                <w:lang w:val="en-GB"/>
              </w:rPr>
              <w:t xml:space="preserve"> </w:t>
            </w:r>
            <w:r w:rsidRPr="00767583">
              <w:rPr>
                <w:rFonts w:ascii="Arial" w:hAnsi="Arial" w:cs="Arial"/>
                <w:lang w:val="en-GB"/>
              </w:rPr>
              <w:t>+</w:t>
            </w:r>
            <w:r>
              <w:rPr>
                <w:rFonts w:ascii="Arial" w:hAnsi="Arial" w:cs="Arial"/>
                <w:lang w:val="en-GB"/>
              </w:rPr>
              <w:t xml:space="preserve"> </w:t>
            </w:r>
            <w:r w:rsidRPr="00767583">
              <w:rPr>
                <w:rFonts w:ascii="Arial" w:hAnsi="Arial" w:cs="Arial"/>
                <w:lang w:val="en-GB"/>
              </w:rPr>
              <w:t>4a</w:t>
            </w:r>
            <w:r w:rsidRPr="00767583">
              <w:rPr>
                <w:rFonts w:ascii="Arial" w:hAnsi="Arial" w:cs="Arial"/>
                <w:vertAlign w:val="superscript"/>
                <w:lang w:val="en-GB"/>
              </w:rPr>
              <w:t>3</w:t>
            </w:r>
            <w:r w:rsidRPr="00767583">
              <w:rPr>
                <w:rFonts w:ascii="Arial" w:hAnsi="Arial" w:cs="Arial"/>
                <w:lang w:val="en-GB"/>
              </w:rPr>
              <w:t>b + 6a</w:t>
            </w:r>
            <w:r w:rsidRPr="00767583">
              <w:rPr>
                <w:rFonts w:ascii="Arial" w:hAnsi="Arial" w:cs="Arial"/>
                <w:vertAlign w:val="superscript"/>
                <w:lang w:val="en-GB"/>
              </w:rPr>
              <w:t>2</w:t>
            </w:r>
            <w:r w:rsidRPr="00767583">
              <w:rPr>
                <w:rFonts w:ascii="Arial" w:hAnsi="Arial" w:cs="Arial"/>
                <w:lang w:val="en-GB"/>
              </w:rPr>
              <w:t>b</w:t>
            </w:r>
            <w:r w:rsidRPr="00767583">
              <w:rPr>
                <w:rFonts w:ascii="Arial" w:hAnsi="Arial" w:cs="Arial"/>
                <w:vertAlign w:val="superscript"/>
                <w:lang w:val="en-GB"/>
              </w:rPr>
              <w:t>2</w:t>
            </w:r>
            <w:r w:rsidRPr="00767583">
              <w:rPr>
                <w:rFonts w:ascii="Arial" w:hAnsi="Arial" w:cs="Arial"/>
                <w:lang w:val="en-GB"/>
              </w:rPr>
              <w:t xml:space="preserve"> +</w:t>
            </w:r>
            <w:r>
              <w:rPr>
                <w:rFonts w:ascii="Arial" w:hAnsi="Arial" w:cs="Arial"/>
                <w:lang w:val="en-GB"/>
              </w:rPr>
              <w:t xml:space="preserve"> </w:t>
            </w:r>
            <w:r w:rsidRPr="00767583">
              <w:rPr>
                <w:rFonts w:ascii="Arial" w:hAnsi="Arial" w:cs="Arial"/>
                <w:lang w:val="en-GB"/>
              </w:rPr>
              <w:t>4ab</w:t>
            </w:r>
            <w:r w:rsidRPr="00767583">
              <w:rPr>
                <w:rFonts w:ascii="Arial" w:hAnsi="Arial" w:cs="Arial"/>
                <w:vertAlign w:val="superscript"/>
                <w:lang w:val="en-GB"/>
              </w:rPr>
              <w:t>3</w:t>
            </w:r>
            <w:r>
              <w:rPr>
                <w:rFonts w:ascii="Arial" w:hAnsi="Arial" w:cs="Arial"/>
                <w:vertAlign w:val="superscript"/>
                <w:lang w:val="en-GB"/>
              </w:rPr>
              <w:t xml:space="preserve"> </w:t>
            </w:r>
            <w:r w:rsidRPr="00767583">
              <w:rPr>
                <w:rFonts w:ascii="Arial" w:hAnsi="Arial" w:cs="Arial"/>
                <w:lang w:val="en-GB"/>
              </w:rPr>
              <w:t>+</w:t>
            </w:r>
            <w:r>
              <w:rPr>
                <w:rFonts w:ascii="Arial" w:hAnsi="Arial" w:cs="Arial"/>
                <w:lang w:val="en-GB"/>
              </w:rPr>
              <w:t xml:space="preserve"> </w:t>
            </w:r>
            <w:r w:rsidRPr="00767583">
              <w:rPr>
                <w:rFonts w:ascii="Arial" w:hAnsi="Arial" w:cs="Arial"/>
                <w:lang w:val="en-GB"/>
              </w:rPr>
              <w:t>b</w:t>
            </w:r>
            <w:r w:rsidRPr="00767583">
              <w:rPr>
                <w:rFonts w:ascii="Arial" w:hAnsi="Arial" w:cs="Arial"/>
                <w:vertAlign w:val="superscript"/>
                <w:lang w:val="en-GB"/>
              </w:rPr>
              <w:t>4</w:t>
            </w:r>
          </w:p>
        </w:tc>
      </w:tr>
    </w:tbl>
    <w:p w14:paraId="6C1B3D81" w14:textId="77777777" w:rsidR="00C004A9" w:rsidRPr="00CB47D7" w:rsidRDefault="00C004A9" w:rsidP="00C004A9">
      <w:pPr>
        <w:jc w:val="center"/>
        <w:rPr>
          <w:rFonts w:ascii="Arial" w:hAnsi="Arial" w:cs="Arial"/>
          <w:b/>
          <w:bCs/>
          <w:lang w:val="en-US"/>
        </w:rPr>
      </w:pPr>
    </w:p>
    <w:p w14:paraId="015F322B" w14:textId="77777777" w:rsidR="00C004A9" w:rsidRDefault="00C004A9" w:rsidP="00C004A9">
      <w:pPr>
        <w:jc w:val="both"/>
        <w:rPr>
          <w:rFonts w:ascii="Arial" w:hAnsi="Arial" w:cs="Arial"/>
          <w:b/>
        </w:rPr>
      </w:pPr>
    </w:p>
    <w:p w14:paraId="725C218E" w14:textId="77777777" w:rsidR="00C004A9" w:rsidRDefault="00C004A9" w:rsidP="00C004A9">
      <w:pPr>
        <w:jc w:val="both"/>
        <w:rPr>
          <w:rFonts w:ascii="Arial" w:hAnsi="Arial" w:cs="Arial"/>
          <w:b/>
        </w:rPr>
      </w:pPr>
    </w:p>
    <w:p w14:paraId="6C137D50" w14:textId="3C14505F" w:rsidR="00C004A9" w:rsidRDefault="00C004A9" w:rsidP="00C004A9">
      <w:pPr>
        <w:jc w:val="both"/>
        <w:rPr>
          <w:rFonts w:ascii="Arial" w:hAnsi="Arial" w:cs="Arial"/>
        </w:rPr>
      </w:pPr>
      <w:r w:rsidRPr="003F019E">
        <w:rPr>
          <w:rFonts w:ascii="Arial" w:hAnsi="Arial" w:cs="Arial"/>
          <w:b/>
        </w:rPr>
        <w:lastRenderedPageBreak/>
        <w:t>Ejemplos:</w:t>
      </w:r>
      <w:r w:rsidRPr="003F019E">
        <w:rPr>
          <w:rFonts w:ascii="Arial" w:hAnsi="Arial" w:cs="Arial"/>
        </w:rPr>
        <w:t xml:space="preserve"> Efectuar por simple i</w:t>
      </w:r>
      <w:r>
        <w:rPr>
          <w:rFonts w:ascii="Arial" w:hAnsi="Arial" w:cs="Arial"/>
        </w:rPr>
        <w:t>nspección:</w:t>
      </w:r>
    </w:p>
    <w:p w14:paraId="42BB6537" w14:textId="77777777" w:rsidR="00C004A9" w:rsidRDefault="00C004A9" w:rsidP="00C004A9">
      <w:pPr>
        <w:jc w:val="both"/>
        <w:rPr>
          <w:rFonts w:ascii="Arial" w:hAnsi="Arial" w:cs="Arial"/>
        </w:rPr>
      </w:pPr>
    </w:p>
    <w:p w14:paraId="2A26D243" w14:textId="77777777" w:rsidR="00C004A9" w:rsidRDefault="00C004A9" w:rsidP="00C004A9">
      <w:pPr>
        <w:jc w:val="both"/>
        <w:rPr>
          <w:rFonts w:ascii="Arial" w:hAnsi="Arial" w:cs="Arial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88"/>
        <w:gridCol w:w="6408"/>
      </w:tblGrid>
      <w:tr w:rsidR="00C004A9" w:rsidRPr="00CA6FCF" w14:paraId="7278B13F" w14:textId="77777777" w:rsidTr="00580ACD">
        <w:tc>
          <w:tcPr>
            <w:tcW w:w="1590" w:type="pct"/>
            <w:shd w:val="clear" w:color="auto" w:fill="auto"/>
          </w:tcPr>
          <w:p w14:paraId="2E5D21AB" w14:textId="77777777" w:rsidR="00C004A9" w:rsidRPr="00CA6FCF" w:rsidRDefault="00C004A9" w:rsidP="00580ACD">
            <w:pPr>
              <w:jc w:val="both"/>
              <w:rPr>
                <w:rFonts w:ascii="Arial" w:hAnsi="Arial" w:cs="Arial"/>
              </w:rPr>
            </w:pPr>
            <w:r>
              <w:rPr>
                <w:position w:val="-10"/>
              </w:rPr>
              <w:object w:dxaOrig="1680" w:dyaOrig="420" w14:anchorId="4E2B069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pt;height:21pt" o:ole="">
                  <v:imagedata r:id="rId11" o:title=""/>
                </v:shape>
                <o:OLEObject Type="Embed" ProgID="Equation.3" ShapeID="_x0000_i1025" DrawAspect="Content" ObjectID="_1646290005" r:id="rId12"/>
              </w:object>
            </w:r>
          </w:p>
        </w:tc>
        <w:tc>
          <w:tcPr>
            <w:tcW w:w="3410" w:type="pct"/>
            <w:shd w:val="clear" w:color="auto" w:fill="auto"/>
          </w:tcPr>
          <w:p w14:paraId="45E161FB" w14:textId="77777777" w:rsidR="00C004A9" w:rsidRPr="00CA6FCF" w:rsidRDefault="00C004A9" w:rsidP="00580ACD">
            <w:pPr>
              <w:jc w:val="both"/>
              <w:rPr>
                <w:rFonts w:ascii="Arial" w:hAnsi="Arial" w:cs="Arial"/>
              </w:rPr>
            </w:pPr>
          </w:p>
        </w:tc>
      </w:tr>
      <w:tr w:rsidR="00C004A9" w:rsidRPr="00CA6FCF" w14:paraId="0E1AB817" w14:textId="77777777" w:rsidTr="00580ACD">
        <w:tc>
          <w:tcPr>
            <w:tcW w:w="1590" w:type="pct"/>
            <w:shd w:val="clear" w:color="auto" w:fill="auto"/>
          </w:tcPr>
          <w:p w14:paraId="1B34C0A4" w14:textId="77777777" w:rsidR="00C004A9" w:rsidRPr="00CA6FCF" w:rsidRDefault="00C004A9" w:rsidP="00580ACD">
            <w:pPr>
              <w:jc w:val="both"/>
              <w:rPr>
                <w:rFonts w:ascii="Arial" w:hAnsi="Arial" w:cs="Arial"/>
              </w:rPr>
            </w:pPr>
            <w:r>
              <w:rPr>
                <w:position w:val="-10"/>
              </w:rPr>
              <w:object w:dxaOrig="1140" w:dyaOrig="440" w14:anchorId="63A7B82C">
                <v:shape id="_x0000_i1026" type="#_x0000_t75" style="width:57pt;height:21.75pt" o:ole="">
                  <v:imagedata r:id="rId13" o:title=""/>
                </v:shape>
                <o:OLEObject Type="Embed" ProgID="Equation.3" ShapeID="_x0000_i1026" DrawAspect="Content" ObjectID="_1646290006" r:id="rId14"/>
              </w:object>
            </w:r>
          </w:p>
        </w:tc>
        <w:tc>
          <w:tcPr>
            <w:tcW w:w="3410" w:type="pct"/>
            <w:shd w:val="clear" w:color="auto" w:fill="auto"/>
          </w:tcPr>
          <w:p w14:paraId="51CF05B4" w14:textId="77777777" w:rsidR="00C004A9" w:rsidRPr="00CA6FCF" w:rsidRDefault="00C004A9" w:rsidP="00580ACD">
            <w:pPr>
              <w:jc w:val="both"/>
              <w:rPr>
                <w:rFonts w:ascii="Arial" w:hAnsi="Arial" w:cs="Arial"/>
              </w:rPr>
            </w:pPr>
          </w:p>
        </w:tc>
      </w:tr>
      <w:tr w:rsidR="00C004A9" w:rsidRPr="00CA6FCF" w14:paraId="77A08E7C" w14:textId="77777777" w:rsidTr="00580ACD">
        <w:tc>
          <w:tcPr>
            <w:tcW w:w="1590" w:type="pct"/>
            <w:shd w:val="clear" w:color="auto" w:fill="auto"/>
          </w:tcPr>
          <w:p w14:paraId="3214FAD6" w14:textId="77777777" w:rsidR="00C004A9" w:rsidRPr="00CA6FCF" w:rsidRDefault="00C004A9" w:rsidP="00580ACD">
            <w:pPr>
              <w:jc w:val="both"/>
              <w:rPr>
                <w:rFonts w:ascii="Arial" w:hAnsi="Arial" w:cs="Arial"/>
              </w:rPr>
            </w:pPr>
            <w:r>
              <w:rPr>
                <w:rFonts w:ascii="Comic Sans MS" w:hAnsi="Comic Sans MS"/>
                <w:position w:val="-30"/>
                <w:lang w:val="es-ES_tradnl"/>
              </w:rPr>
              <w:object w:dxaOrig="1060" w:dyaOrig="780" w14:anchorId="34516579">
                <v:shape id="_x0000_i1027" type="#_x0000_t75" style="width:53.25pt;height:39pt" o:ole="" fillcolor="window">
                  <v:imagedata r:id="rId15" o:title=""/>
                </v:shape>
                <o:OLEObject Type="Embed" ProgID="Equation.DSMT4" ShapeID="_x0000_i1027" DrawAspect="Content" ObjectID="_1646290007" r:id="rId16"/>
              </w:object>
            </w:r>
          </w:p>
        </w:tc>
        <w:tc>
          <w:tcPr>
            <w:tcW w:w="3410" w:type="pct"/>
            <w:shd w:val="clear" w:color="auto" w:fill="auto"/>
          </w:tcPr>
          <w:p w14:paraId="69E7AB39" w14:textId="77777777" w:rsidR="00C004A9" w:rsidRPr="00CA6FCF" w:rsidRDefault="00C004A9" w:rsidP="00580ACD">
            <w:pPr>
              <w:jc w:val="both"/>
              <w:rPr>
                <w:rFonts w:ascii="Arial" w:hAnsi="Arial" w:cs="Arial"/>
              </w:rPr>
            </w:pPr>
          </w:p>
        </w:tc>
      </w:tr>
      <w:tr w:rsidR="00C004A9" w:rsidRPr="00CA6FCF" w14:paraId="70FEEAF0" w14:textId="77777777" w:rsidTr="00580ACD">
        <w:tc>
          <w:tcPr>
            <w:tcW w:w="1590" w:type="pct"/>
            <w:shd w:val="clear" w:color="auto" w:fill="auto"/>
          </w:tcPr>
          <w:p w14:paraId="658710A6" w14:textId="77777777" w:rsidR="00C004A9" w:rsidRPr="00CA6FCF" w:rsidRDefault="00C004A9" w:rsidP="00580ACD">
            <w:pPr>
              <w:jc w:val="both"/>
              <w:rPr>
                <w:rFonts w:ascii="Arial" w:hAnsi="Arial" w:cs="Arial"/>
              </w:rPr>
            </w:pPr>
            <w:r>
              <w:rPr>
                <w:position w:val="-10"/>
              </w:rPr>
              <w:object w:dxaOrig="2120" w:dyaOrig="420" w14:anchorId="31AEA59B">
                <v:shape id="_x0000_i1028" type="#_x0000_t75" style="width:105.75pt;height:21pt" o:ole="">
                  <v:imagedata r:id="rId17" o:title=""/>
                </v:shape>
                <o:OLEObject Type="Embed" ProgID="Equation.3" ShapeID="_x0000_i1028" DrawAspect="Content" ObjectID="_1646290008" r:id="rId18"/>
              </w:object>
            </w:r>
          </w:p>
        </w:tc>
        <w:tc>
          <w:tcPr>
            <w:tcW w:w="3410" w:type="pct"/>
            <w:shd w:val="clear" w:color="auto" w:fill="auto"/>
          </w:tcPr>
          <w:p w14:paraId="099695D6" w14:textId="77777777" w:rsidR="00C004A9" w:rsidRPr="00CA6FCF" w:rsidRDefault="00C004A9" w:rsidP="00580ACD">
            <w:pPr>
              <w:jc w:val="both"/>
              <w:rPr>
                <w:rFonts w:ascii="Arial" w:hAnsi="Arial" w:cs="Arial"/>
              </w:rPr>
            </w:pPr>
          </w:p>
        </w:tc>
      </w:tr>
      <w:tr w:rsidR="00C004A9" w:rsidRPr="00CA6FCF" w14:paraId="5EF6176A" w14:textId="77777777" w:rsidTr="00580ACD">
        <w:tc>
          <w:tcPr>
            <w:tcW w:w="1590" w:type="pct"/>
            <w:shd w:val="clear" w:color="auto" w:fill="auto"/>
          </w:tcPr>
          <w:p w14:paraId="7E87DBDD" w14:textId="77777777" w:rsidR="00C004A9" w:rsidRPr="00CA6FCF" w:rsidRDefault="00C004A9" w:rsidP="00580ACD">
            <w:pPr>
              <w:jc w:val="both"/>
              <w:rPr>
                <w:rFonts w:ascii="Arial" w:hAnsi="Arial" w:cs="Arial"/>
              </w:rPr>
            </w:pPr>
            <w:r>
              <w:rPr>
                <w:rFonts w:ascii="Comic Sans MS" w:hAnsi="Comic Sans MS"/>
                <w:position w:val="-28"/>
                <w:lang w:val="es-ES_tradnl"/>
              </w:rPr>
              <w:object w:dxaOrig="1020" w:dyaOrig="740" w14:anchorId="1413EC33">
                <v:shape id="_x0000_i1029" type="#_x0000_t75" style="width:51pt;height:36.75pt" o:ole="" fillcolor="window">
                  <v:imagedata r:id="rId19" o:title=""/>
                </v:shape>
                <o:OLEObject Type="Embed" ProgID="Equation.DSMT4" ShapeID="_x0000_i1029" DrawAspect="Content" ObjectID="_1646290009" r:id="rId20"/>
              </w:object>
            </w:r>
          </w:p>
        </w:tc>
        <w:tc>
          <w:tcPr>
            <w:tcW w:w="3410" w:type="pct"/>
            <w:shd w:val="clear" w:color="auto" w:fill="auto"/>
          </w:tcPr>
          <w:p w14:paraId="3D0AB608" w14:textId="77777777" w:rsidR="00C004A9" w:rsidRPr="00CA6FCF" w:rsidRDefault="00C004A9" w:rsidP="00580ACD">
            <w:pPr>
              <w:jc w:val="both"/>
              <w:rPr>
                <w:rFonts w:ascii="Arial" w:hAnsi="Arial" w:cs="Arial"/>
              </w:rPr>
            </w:pPr>
          </w:p>
        </w:tc>
      </w:tr>
      <w:tr w:rsidR="00C004A9" w:rsidRPr="00CA6FCF" w14:paraId="5EE57504" w14:textId="77777777" w:rsidTr="00580ACD">
        <w:tc>
          <w:tcPr>
            <w:tcW w:w="1590" w:type="pct"/>
            <w:shd w:val="clear" w:color="auto" w:fill="auto"/>
          </w:tcPr>
          <w:p w14:paraId="21ED146D" w14:textId="77777777" w:rsidR="00C004A9" w:rsidRPr="00CA6FCF" w:rsidRDefault="00C004A9" w:rsidP="00580ACD">
            <w:pPr>
              <w:jc w:val="both"/>
              <w:rPr>
                <w:rFonts w:ascii="Arial" w:hAnsi="Arial" w:cs="Arial"/>
              </w:rPr>
            </w:pPr>
            <w:r>
              <w:rPr>
                <w:position w:val="-28"/>
              </w:rPr>
              <w:object w:dxaOrig="1280" w:dyaOrig="740" w14:anchorId="5B591F8A">
                <v:shape id="_x0000_i1030" type="#_x0000_t75" style="width:63.75pt;height:36.75pt" o:ole="">
                  <v:imagedata r:id="rId21" o:title=""/>
                </v:shape>
                <o:OLEObject Type="Embed" ProgID="Equation.3" ShapeID="_x0000_i1030" DrawAspect="Content" ObjectID="_1646290010" r:id="rId22"/>
              </w:object>
            </w:r>
          </w:p>
        </w:tc>
        <w:tc>
          <w:tcPr>
            <w:tcW w:w="3410" w:type="pct"/>
            <w:shd w:val="clear" w:color="auto" w:fill="auto"/>
          </w:tcPr>
          <w:p w14:paraId="1F35680D" w14:textId="77777777" w:rsidR="00C004A9" w:rsidRPr="00CA6FCF" w:rsidRDefault="00C004A9" w:rsidP="00580ACD">
            <w:pPr>
              <w:jc w:val="both"/>
              <w:rPr>
                <w:rFonts w:ascii="Arial" w:hAnsi="Arial" w:cs="Arial"/>
              </w:rPr>
            </w:pPr>
          </w:p>
        </w:tc>
      </w:tr>
      <w:tr w:rsidR="00C004A9" w:rsidRPr="00CA6FCF" w14:paraId="52E9BD0C" w14:textId="77777777" w:rsidTr="00580ACD">
        <w:tc>
          <w:tcPr>
            <w:tcW w:w="1590" w:type="pct"/>
            <w:shd w:val="clear" w:color="auto" w:fill="auto"/>
          </w:tcPr>
          <w:p w14:paraId="23C7006F" w14:textId="77777777" w:rsidR="00C004A9" w:rsidRPr="00CA6FCF" w:rsidRDefault="00C004A9" w:rsidP="00580ACD">
            <w:pPr>
              <w:tabs>
                <w:tab w:val="left" w:pos="3150"/>
              </w:tabs>
              <w:jc w:val="both"/>
              <w:rPr>
                <w:rFonts w:ascii="Arial" w:hAnsi="Arial" w:cs="Arial"/>
              </w:rPr>
            </w:pPr>
            <w:r>
              <w:rPr>
                <w:position w:val="-10"/>
              </w:rPr>
              <w:object w:dxaOrig="1219" w:dyaOrig="480" w14:anchorId="051BE81F">
                <v:shape id="_x0000_i1031" type="#_x0000_t75" style="width:60.75pt;height:24pt" o:ole="">
                  <v:imagedata r:id="rId23" o:title=""/>
                </v:shape>
                <o:OLEObject Type="Embed" ProgID="Equation.3" ShapeID="_x0000_i1031" DrawAspect="Content" ObjectID="_1646290011" r:id="rId24"/>
              </w:object>
            </w:r>
          </w:p>
        </w:tc>
        <w:tc>
          <w:tcPr>
            <w:tcW w:w="3410" w:type="pct"/>
            <w:shd w:val="clear" w:color="auto" w:fill="auto"/>
          </w:tcPr>
          <w:p w14:paraId="24685DF8" w14:textId="77777777" w:rsidR="00C004A9" w:rsidRPr="00CA6FCF" w:rsidRDefault="00C004A9" w:rsidP="00580ACD">
            <w:pPr>
              <w:jc w:val="both"/>
              <w:rPr>
                <w:rFonts w:ascii="Arial" w:hAnsi="Arial" w:cs="Arial"/>
              </w:rPr>
            </w:pPr>
          </w:p>
        </w:tc>
      </w:tr>
      <w:tr w:rsidR="00C004A9" w:rsidRPr="00CA6FCF" w14:paraId="7EA3895A" w14:textId="77777777" w:rsidTr="00580ACD">
        <w:tc>
          <w:tcPr>
            <w:tcW w:w="1590" w:type="pct"/>
            <w:shd w:val="clear" w:color="auto" w:fill="auto"/>
          </w:tcPr>
          <w:p w14:paraId="6C0659E9" w14:textId="77777777" w:rsidR="00C004A9" w:rsidRPr="00CA6FCF" w:rsidRDefault="00C004A9" w:rsidP="00580ACD">
            <w:pPr>
              <w:jc w:val="both"/>
              <w:rPr>
                <w:rFonts w:ascii="Arial" w:hAnsi="Arial" w:cs="Arial"/>
              </w:rPr>
            </w:pPr>
            <w:r>
              <w:rPr>
                <w:position w:val="-10"/>
              </w:rPr>
              <w:object w:dxaOrig="2200" w:dyaOrig="420" w14:anchorId="1AA4B1D3">
                <v:shape id="_x0000_i1032" type="#_x0000_t75" style="width:110.25pt;height:21pt" o:ole="">
                  <v:imagedata r:id="rId25" o:title=""/>
                </v:shape>
                <o:OLEObject Type="Embed" ProgID="Equation.3" ShapeID="_x0000_i1032" DrawAspect="Content" ObjectID="_1646290012" r:id="rId26"/>
              </w:object>
            </w:r>
          </w:p>
        </w:tc>
        <w:tc>
          <w:tcPr>
            <w:tcW w:w="3410" w:type="pct"/>
            <w:shd w:val="clear" w:color="auto" w:fill="auto"/>
          </w:tcPr>
          <w:p w14:paraId="4AB436B5" w14:textId="77777777" w:rsidR="00C004A9" w:rsidRPr="00CA6FCF" w:rsidRDefault="00C004A9" w:rsidP="00580ACD">
            <w:pPr>
              <w:jc w:val="both"/>
              <w:rPr>
                <w:rFonts w:ascii="Arial" w:hAnsi="Arial" w:cs="Arial"/>
              </w:rPr>
            </w:pPr>
          </w:p>
        </w:tc>
      </w:tr>
      <w:tr w:rsidR="00C004A9" w:rsidRPr="00CA6FCF" w14:paraId="3D726B0B" w14:textId="77777777" w:rsidTr="00580ACD">
        <w:tc>
          <w:tcPr>
            <w:tcW w:w="1590" w:type="pct"/>
            <w:shd w:val="clear" w:color="auto" w:fill="auto"/>
          </w:tcPr>
          <w:p w14:paraId="62D94C76" w14:textId="77777777" w:rsidR="00C004A9" w:rsidRPr="00CA6FCF" w:rsidRDefault="00C004A9" w:rsidP="00580ACD">
            <w:pPr>
              <w:jc w:val="both"/>
              <w:rPr>
                <w:rFonts w:ascii="Arial" w:hAnsi="Arial" w:cs="Arial"/>
              </w:rPr>
            </w:pPr>
            <w:r>
              <w:rPr>
                <w:position w:val="-10"/>
              </w:rPr>
              <w:object w:dxaOrig="2659" w:dyaOrig="420" w14:anchorId="3B46A6D9">
                <v:shape id="_x0000_i1033" type="#_x0000_t75" style="width:132.75pt;height:21pt" o:ole="">
                  <v:imagedata r:id="rId27" o:title=""/>
                </v:shape>
                <o:OLEObject Type="Embed" ProgID="Equation.3" ShapeID="_x0000_i1033" DrawAspect="Content" ObjectID="_1646290013" r:id="rId28"/>
              </w:object>
            </w:r>
          </w:p>
        </w:tc>
        <w:tc>
          <w:tcPr>
            <w:tcW w:w="3410" w:type="pct"/>
            <w:shd w:val="clear" w:color="auto" w:fill="auto"/>
          </w:tcPr>
          <w:p w14:paraId="455733FE" w14:textId="77777777" w:rsidR="00C004A9" w:rsidRPr="00CA6FCF" w:rsidRDefault="00C004A9" w:rsidP="00580ACD">
            <w:pPr>
              <w:jc w:val="both"/>
              <w:rPr>
                <w:rFonts w:ascii="Arial" w:hAnsi="Arial" w:cs="Arial"/>
              </w:rPr>
            </w:pPr>
          </w:p>
        </w:tc>
      </w:tr>
    </w:tbl>
    <w:p w14:paraId="698161AE" w14:textId="77777777" w:rsidR="00C004A9" w:rsidRPr="003F019E" w:rsidRDefault="00C004A9" w:rsidP="00C004A9">
      <w:pPr>
        <w:jc w:val="both"/>
        <w:rPr>
          <w:rFonts w:ascii="Arial" w:hAnsi="Arial" w:cs="Arial"/>
        </w:rPr>
      </w:pPr>
    </w:p>
    <w:p w14:paraId="238D4480" w14:textId="77777777" w:rsidR="00C004A9" w:rsidRDefault="00C004A9" w:rsidP="00C004A9">
      <w:pPr>
        <w:jc w:val="center"/>
        <w:rPr>
          <w:rFonts w:ascii="Arial" w:hAnsi="Arial" w:cs="Arial"/>
          <w:bCs/>
        </w:rPr>
      </w:pPr>
      <w:r>
        <w:rPr>
          <w:rFonts w:ascii="Arial" w:hAnsi="Arial" w:cs="Arial"/>
          <w:b/>
          <w:bCs/>
        </w:rPr>
        <w:t xml:space="preserve">TALLER </w:t>
      </w:r>
      <w:proofErr w:type="spellStart"/>
      <w:r>
        <w:rPr>
          <w:rFonts w:ascii="Arial" w:hAnsi="Arial" w:cs="Arial"/>
          <w:b/>
          <w:bCs/>
        </w:rPr>
        <w:t>Nº</w:t>
      </w:r>
      <w:proofErr w:type="spellEnd"/>
      <w:r>
        <w:rPr>
          <w:rFonts w:ascii="Arial" w:hAnsi="Arial" w:cs="Arial"/>
          <w:b/>
          <w:bCs/>
        </w:rPr>
        <w:t xml:space="preserve"> 1</w:t>
      </w:r>
    </w:p>
    <w:p w14:paraId="7D89B8BD" w14:textId="77777777" w:rsidR="00C004A9" w:rsidRDefault="00C004A9" w:rsidP="00C004A9">
      <w:pPr>
        <w:jc w:val="center"/>
        <w:rPr>
          <w:rFonts w:ascii="Arial" w:hAnsi="Arial" w:cs="Arial"/>
          <w:bCs/>
        </w:rPr>
      </w:pPr>
    </w:p>
    <w:p w14:paraId="27812D7D" w14:textId="77777777" w:rsidR="00C004A9" w:rsidRDefault="00C004A9" w:rsidP="00C004A9">
      <w:pPr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Resolver los siguientes productos por simple inspección:</w:t>
      </w:r>
    </w:p>
    <w:p w14:paraId="21BACD95" w14:textId="77777777" w:rsidR="00C004A9" w:rsidRDefault="00C004A9" w:rsidP="00C004A9">
      <w:pPr>
        <w:jc w:val="both"/>
        <w:rPr>
          <w:rFonts w:ascii="Arial" w:hAnsi="Arial" w:cs="Arial"/>
          <w:bCs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986"/>
        <w:gridCol w:w="5420"/>
      </w:tblGrid>
      <w:tr w:rsidR="00C004A9" w:rsidRPr="00474902" w14:paraId="49BD4A72" w14:textId="77777777" w:rsidTr="00580ACD">
        <w:tc>
          <w:tcPr>
            <w:tcW w:w="2119" w:type="pct"/>
            <w:shd w:val="clear" w:color="auto" w:fill="auto"/>
          </w:tcPr>
          <w:p w14:paraId="166D9750" w14:textId="77777777" w:rsidR="00C004A9" w:rsidRPr="00474902" w:rsidRDefault="00C004A9" w:rsidP="00C004A9">
            <w:pPr>
              <w:numPr>
                <w:ilvl w:val="0"/>
                <w:numId w:val="35"/>
              </w:numPr>
              <w:rPr>
                <w:rFonts w:ascii="Arial" w:hAnsi="Arial" w:cs="Arial"/>
                <w:bCs/>
              </w:rPr>
            </w:pPr>
            <w:r w:rsidRPr="00474902">
              <w:rPr>
                <w:rFonts w:ascii="Arial" w:hAnsi="Arial"/>
                <w:position w:val="-28"/>
              </w:rPr>
              <w:object w:dxaOrig="1840" w:dyaOrig="740" w14:anchorId="207B9958">
                <v:shape id="_x0000_i1034" type="#_x0000_t75" style="width:92.25pt;height:36.75pt" o:ole="" fillcolor="window">
                  <v:imagedata r:id="rId29" o:title=""/>
                </v:shape>
                <o:OLEObject Type="Embed" ProgID="Equation.3" ShapeID="_x0000_i1034" DrawAspect="Content" ObjectID="_1646290014" r:id="rId30"/>
              </w:object>
            </w:r>
          </w:p>
        </w:tc>
        <w:tc>
          <w:tcPr>
            <w:tcW w:w="2881" w:type="pct"/>
            <w:shd w:val="clear" w:color="auto" w:fill="auto"/>
          </w:tcPr>
          <w:p w14:paraId="055284CC" w14:textId="77777777" w:rsidR="00C004A9" w:rsidRPr="00474902" w:rsidRDefault="00C004A9" w:rsidP="00C004A9">
            <w:pPr>
              <w:numPr>
                <w:ilvl w:val="0"/>
                <w:numId w:val="35"/>
              </w:numPr>
              <w:rPr>
                <w:rFonts w:ascii="Arial" w:hAnsi="Arial" w:cs="Arial"/>
                <w:bCs/>
              </w:rPr>
            </w:pPr>
            <w:r>
              <w:rPr>
                <w:rFonts w:ascii="Arial" w:hAnsi="Arial"/>
                <w:position w:val="-28"/>
              </w:rPr>
              <w:object w:dxaOrig="1900" w:dyaOrig="680" w14:anchorId="40B67586">
                <v:shape id="_x0000_i1035" type="#_x0000_t75" style="width:95.25pt;height:33.75pt" o:ole="" fillcolor="window">
                  <v:imagedata r:id="rId31" o:title=""/>
                </v:shape>
                <o:OLEObject Type="Embed" ProgID="Equation.3" ShapeID="_x0000_i1035" DrawAspect="Content" ObjectID="_1646290015" r:id="rId32"/>
              </w:object>
            </w:r>
          </w:p>
        </w:tc>
      </w:tr>
      <w:tr w:rsidR="00C004A9" w:rsidRPr="00474902" w14:paraId="0091094E" w14:textId="77777777" w:rsidTr="00580ACD">
        <w:tc>
          <w:tcPr>
            <w:tcW w:w="2119" w:type="pct"/>
            <w:shd w:val="clear" w:color="auto" w:fill="auto"/>
          </w:tcPr>
          <w:p w14:paraId="7DDDC410" w14:textId="77777777" w:rsidR="00C004A9" w:rsidRPr="00474902" w:rsidRDefault="00C004A9" w:rsidP="00C004A9">
            <w:pPr>
              <w:numPr>
                <w:ilvl w:val="0"/>
                <w:numId w:val="35"/>
              </w:numPr>
              <w:rPr>
                <w:rFonts w:ascii="Arial" w:hAnsi="Arial" w:cs="Arial"/>
                <w:bCs/>
              </w:rPr>
            </w:pPr>
            <w:r>
              <w:rPr>
                <w:rFonts w:ascii="Arial" w:hAnsi="Arial"/>
                <w:position w:val="-10"/>
              </w:rPr>
              <w:object w:dxaOrig="1540" w:dyaOrig="420" w14:anchorId="32C76421">
                <v:shape id="_x0000_i1036" type="#_x0000_t75" style="width:77.25pt;height:21pt" o:ole="" fillcolor="window">
                  <v:imagedata r:id="rId33" o:title=""/>
                </v:shape>
                <o:OLEObject Type="Embed" ProgID="Equation.3" ShapeID="_x0000_i1036" DrawAspect="Content" ObjectID="_1646290016" r:id="rId34"/>
              </w:object>
            </w:r>
          </w:p>
        </w:tc>
        <w:tc>
          <w:tcPr>
            <w:tcW w:w="2881" w:type="pct"/>
            <w:shd w:val="clear" w:color="auto" w:fill="auto"/>
          </w:tcPr>
          <w:p w14:paraId="3FB7930C" w14:textId="77777777" w:rsidR="00C004A9" w:rsidRPr="00474902" w:rsidRDefault="00C004A9" w:rsidP="00C004A9">
            <w:pPr>
              <w:numPr>
                <w:ilvl w:val="0"/>
                <w:numId w:val="35"/>
              </w:numPr>
              <w:rPr>
                <w:rFonts w:ascii="Arial" w:hAnsi="Arial" w:cs="Arial"/>
                <w:bCs/>
              </w:rPr>
            </w:pPr>
            <w:r w:rsidRPr="00474902">
              <w:rPr>
                <w:rFonts w:ascii="Arial" w:hAnsi="Arial"/>
                <w:position w:val="-10"/>
              </w:rPr>
              <w:object w:dxaOrig="980" w:dyaOrig="420" w14:anchorId="265926A6">
                <v:shape id="_x0000_i1037" type="#_x0000_t75" style="width:48.75pt;height:21pt" o:ole="" fillcolor="window">
                  <v:imagedata r:id="rId35" o:title=""/>
                </v:shape>
                <o:OLEObject Type="Embed" ProgID="Equation.3" ShapeID="_x0000_i1037" DrawAspect="Content" ObjectID="_1646290017" r:id="rId36"/>
              </w:object>
            </w:r>
          </w:p>
        </w:tc>
      </w:tr>
      <w:tr w:rsidR="00C004A9" w:rsidRPr="00474902" w14:paraId="44DB1684" w14:textId="77777777" w:rsidTr="00580ACD">
        <w:tc>
          <w:tcPr>
            <w:tcW w:w="2119" w:type="pct"/>
            <w:shd w:val="clear" w:color="auto" w:fill="auto"/>
          </w:tcPr>
          <w:p w14:paraId="571EB5EC" w14:textId="77777777" w:rsidR="00C004A9" w:rsidRPr="00474902" w:rsidRDefault="00C004A9" w:rsidP="00C004A9">
            <w:pPr>
              <w:numPr>
                <w:ilvl w:val="0"/>
                <w:numId w:val="35"/>
              </w:numPr>
              <w:rPr>
                <w:rFonts w:ascii="Arial" w:hAnsi="Arial" w:cs="Arial"/>
                <w:bCs/>
              </w:rPr>
            </w:pPr>
            <w:r w:rsidRPr="007142CF">
              <w:rPr>
                <w:position w:val="-20"/>
                <w:sz w:val="18"/>
              </w:rPr>
              <w:object w:dxaOrig="2880" w:dyaOrig="499" w14:anchorId="452C6DEB">
                <v:shape id="_x0000_i1038" type="#_x0000_t75" style="width:2in;height:24.75pt" o:ole="" fillcolor="window">
                  <v:imagedata r:id="rId37" o:title=""/>
                </v:shape>
                <o:OLEObject Type="Embed" ProgID="Equation.DSMT4" ShapeID="_x0000_i1038" DrawAspect="Content" ObjectID="_1646290018" r:id="rId38"/>
              </w:object>
            </w:r>
          </w:p>
        </w:tc>
        <w:tc>
          <w:tcPr>
            <w:tcW w:w="2881" w:type="pct"/>
            <w:shd w:val="clear" w:color="auto" w:fill="auto"/>
          </w:tcPr>
          <w:p w14:paraId="50360E9A" w14:textId="77777777" w:rsidR="00C004A9" w:rsidRPr="00474902" w:rsidRDefault="00C004A9" w:rsidP="00C004A9">
            <w:pPr>
              <w:numPr>
                <w:ilvl w:val="0"/>
                <w:numId w:val="35"/>
              </w:numPr>
              <w:rPr>
                <w:rFonts w:ascii="Arial" w:hAnsi="Arial" w:cs="Arial"/>
                <w:bCs/>
              </w:rPr>
            </w:pPr>
            <w:r>
              <w:rPr>
                <w:rFonts w:ascii="Arial" w:hAnsi="Arial"/>
                <w:position w:val="-10"/>
              </w:rPr>
              <w:object w:dxaOrig="1140" w:dyaOrig="420" w14:anchorId="5481B260">
                <v:shape id="_x0000_i1039" type="#_x0000_t75" style="width:57pt;height:21pt" o:ole="" fillcolor="window">
                  <v:imagedata r:id="rId39" o:title=""/>
                </v:shape>
                <o:OLEObject Type="Embed" ProgID="Equation.3" ShapeID="_x0000_i1039" DrawAspect="Content" ObjectID="_1646290019" r:id="rId40"/>
              </w:object>
            </w:r>
          </w:p>
        </w:tc>
      </w:tr>
      <w:tr w:rsidR="00C004A9" w:rsidRPr="00474902" w14:paraId="0C9AA939" w14:textId="77777777" w:rsidTr="00580ACD">
        <w:tc>
          <w:tcPr>
            <w:tcW w:w="2119" w:type="pct"/>
            <w:shd w:val="clear" w:color="auto" w:fill="auto"/>
          </w:tcPr>
          <w:p w14:paraId="23FBA75D" w14:textId="77777777" w:rsidR="00C004A9" w:rsidRPr="00474902" w:rsidRDefault="00C004A9" w:rsidP="00C004A9">
            <w:pPr>
              <w:numPr>
                <w:ilvl w:val="0"/>
                <w:numId w:val="35"/>
              </w:numPr>
              <w:rPr>
                <w:rFonts w:ascii="Arial" w:hAnsi="Arial" w:cs="Arial"/>
                <w:bCs/>
              </w:rPr>
            </w:pPr>
            <w:r w:rsidRPr="00474902">
              <w:rPr>
                <w:position w:val="-10"/>
              </w:rPr>
              <w:object w:dxaOrig="2180" w:dyaOrig="420" w14:anchorId="0EA4FD32">
                <v:shape id="_x0000_i1040" type="#_x0000_t75" style="width:108.75pt;height:21pt" o:ole="">
                  <v:imagedata r:id="rId41" o:title=""/>
                </v:shape>
                <o:OLEObject Type="Embed" ProgID="Equation.3" ShapeID="_x0000_i1040" DrawAspect="Content" ObjectID="_1646290020" r:id="rId42"/>
              </w:object>
            </w:r>
          </w:p>
        </w:tc>
        <w:tc>
          <w:tcPr>
            <w:tcW w:w="2881" w:type="pct"/>
            <w:shd w:val="clear" w:color="auto" w:fill="auto"/>
          </w:tcPr>
          <w:p w14:paraId="0850535C" w14:textId="77777777" w:rsidR="00C004A9" w:rsidRPr="00474902" w:rsidRDefault="00C004A9" w:rsidP="00C004A9">
            <w:pPr>
              <w:numPr>
                <w:ilvl w:val="0"/>
                <w:numId w:val="35"/>
              </w:numPr>
              <w:rPr>
                <w:rFonts w:ascii="Arial" w:hAnsi="Arial" w:cs="Arial"/>
                <w:bCs/>
              </w:rPr>
            </w:pPr>
            <w:r w:rsidRPr="00474902">
              <w:rPr>
                <w:rFonts w:ascii="Arial" w:hAnsi="Arial"/>
                <w:position w:val="-10"/>
              </w:rPr>
              <w:object w:dxaOrig="1240" w:dyaOrig="420" w14:anchorId="6A92255A">
                <v:shape id="_x0000_i1041" type="#_x0000_t75" style="width:62.25pt;height:21pt" o:ole="" fillcolor="window">
                  <v:imagedata r:id="rId43" o:title=""/>
                </v:shape>
                <o:OLEObject Type="Embed" ProgID="Equation.3" ShapeID="_x0000_i1041" DrawAspect="Content" ObjectID="_1646290021" r:id="rId44"/>
              </w:object>
            </w:r>
          </w:p>
        </w:tc>
      </w:tr>
      <w:tr w:rsidR="00C004A9" w:rsidRPr="00474902" w14:paraId="2DFA5D7D" w14:textId="77777777" w:rsidTr="00580ACD">
        <w:tc>
          <w:tcPr>
            <w:tcW w:w="2119" w:type="pct"/>
            <w:shd w:val="clear" w:color="auto" w:fill="auto"/>
          </w:tcPr>
          <w:p w14:paraId="245A970C" w14:textId="77777777" w:rsidR="00C004A9" w:rsidRPr="00474902" w:rsidRDefault="00C004A9" w:rsidP="00C004A9">
            <w:pPr>
              <w:numPr>
                <w:ilvl w:val="0"/>
                <w:numId w:val="35"/>
              </w:numPr>
              <w:rPr>
                <w:rFonts w:ascii="Arial" w:hAnsi="Arial" w:cs="Arial"/>
                <w:bCs/>
              </w:rPr>
            </w:pPr>
            <w:r>
              <w:rPr>
                <w:rFonts w:ascii="Arial" w:hAnsi="Arial"/>
                <w:position w:val="-10"/>
              </w:rPr>
              <w:object w:dxaOrig="780" w:dyaOrig="380" w14:anchorId="03AFE4C3">
                <v:shape id="_x0000_i1042" type="#_x0000_t75" style="width:39pt;height:18.75pt" o:ole="" fillcolor="window">
                  <v:imagedata r:id="rId45" o:title=""/>
                </v:shape>
                <o:OLEObject Type="Embed" ProgID="Equation.3" ShapeID="_x0000_i1042" DrawAspect="Content" ObjectID="_1646290022" r:id="rId46"/>
              </w:object>
            </w:r>
          </w:p>
        </w:tc>
        <w:tc>
          <w:tcPr>
            <w:tcW w:w="2881" w:type="pct"/>
            <w:shd w:val="clear" w:color="auto" w:fill="auto"/>
          </w:tcPr>
          <w:p w14:paraId="426168B2" w14:textId="77777777" w:rsidR="00C004A9" w:rsidRPr="00474902" w:rsidRDefault="00C004A9" w:rsidP="00C004A9">
            <w:pPr>
              <w:numPr>
                <w:ilvl w:val="0"/>
                <w:numId w:val="35"/>
              </w:numPr>
              <w:rPr>
                <w:rFonts w:ascii="Arial" w:hAnsi="Arial" w:cs="Arial"/>
                <w:bCs/>
              </w:rPr>
            </w:pPr>
            <w:r w:rsidRPr="00474902">
              <w:rPr>
                <w:rFonts w:ascii="Arial" w:hAnsi="Arial"/>
                <w:position w:val="-10"/>
              </w:rPr>
              <w:object w:dxaOrig="1300" w:dyaOrig="420" w14:anchorId="0DE7B202">
                <v:shape id="_x0000_i1043" type="#_x0000_t75" style="width:65.25pt;height:21pt" o:ole="" fillcolor="window">
                  <v:imagedata r:id="rId47" o:title=""/>
                </v:shape>
                <o:OLEObject Type="Embed" ProgID="Equation.3" ShapeID="_x0000_i1043" DrawAspect="Content" ObjectID="_1646290023" r:id="rId48"/>
              </w:object>
            </w:r>
          </w:p>
        </w:tc>
      </w:tr>
      <w:tr w:rsidR="00C004A9" w:rsidRPr="00474902" w14:paraId="1D5734C0" w14:textId="77777777" w:rsidTr="00580ACD">
        <w:tc>
          <w:tcPr>
            <w:tcW w:w="2119" w:type="pct"/>
            <w:shd w:val="clear" w:color="auto" w:fill="auto"/>
          </w:tcPr>
          <w:p w14:paraId="78E162AB" w14:textId="77777777" w:rsidR="00C004A9" w:rsidRPr="00474902" w:rsidRDefault="00C004A9" w:rsidP="00C004A9">
            <w:pPr>
              <w:numPr>
                <w:ilvl w:val="0"/>
                <w:numId w:val="35"/>
              </w:numPr>
              <w:rPr>
                <w:rFonts w:ascii="Arial" w:hAnsi="Arial" w:cs="Arial"/>
                <w:bCs/>
              </w:rPr>
            </w:pPr>
            <w:r w:rsidRPr="00474902">
              <w:rPr>
                <w:rFonts w:ascii="Arial" w:hAnsi="Arial"/>
                <w:position w:val="-28"/>
              </w:rPr>
              <w:object w:dxaOrig="1060" w:dyaOrig="740" w14:anchorId="0CA4ADCD">
                <v:shape id="_x0000_i1044" type="#_x0000_t75" style="width:53.25pt;height:36.75pt" o:ole="" fillcolor="window">
                  <v:imagedata r:id="rId49" o:title=""/>
                </v:shape>
                <o:OLEObject Type="Embed" ProgID="Equation.3" ShapeID="_x0000_i1044" DrawAspect="Content" ObjectID="_1646290024" r:id="rId50"/>
              </w:object>
            </w:r>
          </w:p>
        </w:tc>
        <w:tc>
          <w:tcPr>
            <w:tcW w:w="2881" w:type="pct"/>
            <w:shd w:val="clear" w:color="auto" w:fill="auto"/>
          </w:tcPr>
          <w:p w14:paraId="7993274A" w14:textId="77777777" w:rsidR="00C004A9" w:rsidRPr="00474902" w:rsidRDefault="00C004A9" w:rsidP="00C004A9">
            <w:pPr>
              <w:numPr>
                <w:ilvl w:val="0"/>
                <w:numId w:val="35"/>
              </w:numPr>
              <w:rPr>
                <w:rFonts w:ascii="Arial" w:hAnsi="Arial" w:cs="Arial"/>
                <w:bCs/>
              </w:rPr>
            </w:pPr>
            <w:r w:rsidRPr="00474902">
              <w:rPr>
                <w:position w:val="-28"/>
              </w:rPr>
              <w:object w:dxaOrig="2140" w:dyaOrig="760" w14:anchorId="24AC585B">
                <v:shape id="_x0000_i1045" type="#_x0000_t75" style="width:107.25pt;height:38.25pt" o:ole="">
                  <v:imagedata r:id="rId51" o:title=""/>
                </v:shape>
                <o:OLEObject Type="Embed" ProgID="Equation.3" ShapeID="_x0000_i1045" DrawAspect="Content" ObjectID="_1646290025" r:id="rId52"/>
              </w:object>
            </w:r>
          </w:p>
        </w:tc>
      </w:tr>
      <w:tr w:rsidR="00C004A9" w:rsidRPr="00474902" w14:paraId="37DB5BD4" w14:textId="77777777" w:rsidTr="00580ACD">
        <w:tc>
          <w:tcPr>
            <w:tcW w:w="2119" w:type="pct"/>
            <w:shd w:val="clear" w:color="auto" w:fill="auto"/>
          </w:tcPr>
          <w:p w14:paraId="358F6EC3" w14:textId="77777777" w:rsidR="00C004A9" w:rsidRPr="00474902" w:rsidRDefault="00C004A9" w:rsidP="00C004A9">
            <w:pPr>
              <w:numPr>
                <w:ilvl w:val="0"/>
                <w:numId w:val="35"/>
              </w:numPr>
              <w:rPr>
                <w:rFonts w:ascii="Arial" w:hAnsi="Arial" w:cs="Arial"/>
                <w:bCs/>
              </w:rPr>
            </w:pPr>
            <w:r>
              <w:rPr>
                <w:position w:val="-18"/>
                <w:sz w:val="18"/>
              </w:rPr>
              <w:object w:dxaOrig="2040" w:dyaOrig="440" w14:anchorId="02C66E75">
                <v:shape id="_x0000_i1046" type="#_x0000_t75" style="width:102pt;height:21.75pt" o:ole="" fillcolor="window">
                  <v:imagedata r:id="rId53" o:title=""/>
                </v:shape>
                <o:OLEObject Type="Embed" ProgID="Equation.3" ShapeID="_x0000_i1046" DrawAspect="Content" ObjectID="_1646290026" r:id="rId54"/>
              </w:object>
            </w:r>
          </w:p>
        </w:tc>
        <w:tc>
          <w:tcPr>
            <w:tcW w:w="2881" w:type="pct"/>
            <w:shd w:val="clear" w:color="auto" w:fill="auto"/>
          </w:tcPr>
          <w:p w14:paraId="5A98ED7B" w14:textId="77777777" w:rsidR="00C004A9" w:rsidRPr="00474902" w:rsidRDefault="00C004A9" w:rsidP="00C004A9">
            <w:pPr>
              <w:numPr>
                <w:ilvl w:val="0"/>
                <w:numId w:val="35"/>
              </w:numPr>
              <w:rPr>
                <w:rFonts w:ascii="Arial" w:hAnsi="Arial" w:cs="Arial"/>
                <w:bCs/>
              </w:rPr>
            </w:pPr>
            <w:r w:rsidRPr="002F27BB">
              <w:rPr>
                <w:position w:val="-12"/>
                <w:sz w:val="18"/>
              </w:rPr>
              <w:object w:dxaOrig="1620" w:dyaOrig="400" w14:anchorId="1188385A">
                <v:shape id="_x0000_i1047" type="#_x0000_t75" style="width:81pt;height:20.25pt" o:ole="" fillcolor="window">
                  <v:imagedata r:id="rId55" o:title=""/>
                </v:shape>
                <o:OLEObject Type="Embed" ProgID="Equation.DSMT4" ShapeID="_x0000_i1047" DrawAspect="Content" ObjectID="_1646290027" r:id="rId56"/>
              </w:object>
            </w:r>
          </w:p>
        </w:tc>
      </w:tr>
      <w:tr w:rsidR="00C004A9" w:rsidRPr="00474902" w14:paraId="007103E3" w14:textId="77777777" w:rsidTr="00580ACD">
        <w:tc>
          <w:tcPr>
            <w:tcW w:w="2119" w:type="pct"/>
            <w:shd w:val="clear" w:color="auto" w:fill="auto"/>
          </w:tcPr>
          <w:p w14:paraId="755EAD2D" w14:textId="77777777" w:rsidR="00C004A9" w:rsidRPr="00474902" w:rsidRDefault="00C004A9" w:rsidP="00C004A9">
            <w:pPr>
              <w:numPr>
                <w:ilvl w:val="0"/>
                <w:numId w:val="35"/>
              </w:numPr>
              <w:rPr>
                <w:rFonts w:ascii="Arial" w:hAnsi="Arial" w:cs="Arial"/>
                <w:bCs/>
              </w:rPr>
            </w:pPr>
            <w:r w:rsidRPr="00474902">
              <w:rPr>
                <w:position w:val="-10"/>
              </w:rPr>
              <w:object w:dxaOrig="2640" w:dyaOrig="420" w14:anchorId="31E690DE">
                <v:shape id="_x0000_i1048" type="#_x0000_t75" style="width:132pt;height:21pt" o:ole="">
                  <v:imagedata r:id="rId57" o:title=""/>
                </v:shape>
                <o:OLEObject Type="Embed" ProgID="Equation.3" ShapeID="_x0000_i1048" DrawAspect="Content" ObjectID="_1646290028" r:id="rId58"/>
              </w:object>
            </w:r>
          </w:p>
        </w:tc>
        <w:tc>
          <w:tcPr>
            <w:tcW w:w="2881" w:type="pct"/>
            <w:shd w:val="clear" w:color="auto" w:fill="auto"/>
          </w:tcPr>
          <w:p w14:paraId="4C269D65" w14:textId="77777777" w:rsidR="00C004A9" w:rsidRPr="00474902" w:rsidRDefault="00C004A9" w:rsidP="00C004A9">
            <w:pPr>
              <w:numPr>
                <w:ilvl w:val="0"/>
                <w:numId w:val="35"/>
              </w:numPr>
              <w:rPr>
                <w:rFonts w:ascii="Arial" w:hAnsi="Arial" w:cs="Arial"/>
                <w:bCs/>
              </w:rPr>
            </w:pPr>
            <w:r w:rsidRPr="00474902">
              <w:rPr>
                <w:position w:val="-10"/>
              </w:rPr>
              <w:object w:dxaOrig="4380" w:dyaOrig="420" w14:anchorId="755059A8">
                <v:shape id="_x0000_i1049" type="#_x0000_t75" style="width:219pt;height:21pt" o:ole="">
                  <v:imagedata r:id="rId59" o:title=""/>
                </v:shape>
                <o:OLEObject Type="Embed" ProgID="Equation.3" ShapeID="_x0000_i1049" DrawAspect="Content" ObjectID="_1646290029" r:id="rId60"/>
              </w:object>
            </w:r>
          </w:p>
        </w:tc>
      </w:tr>
      <w:tr w:rsidR="00C004A9" w:rsidRPr="00474902" w14:paraId="4B3DBE4C" w14:textId="77777777" w:rsidTr="00580ACD">
        <w:tc>
          <w:tcPr>
            <w:tcW w:w="2119" w:type="pct"/>
            <w:shd w:val="clear" w:color="auto" w:fill="auto"/>
          </w:tcPr>
          <w:p w14:paraId="0AAEC6ED" w14:textId="77777777" w:rsidR="00C004A9" w:rsidRPr="00474902" w:rsidRDefault="00C004A9" w:rsidP="00C004A9">
            <w:pPr>
              <w:numPr>
                <w:ilvl w:val="0"/>
                <w:numId w:val="35"/>
              </w:numPr>
              <w:rPr>
                <w:rFonts w:ascii="Arial" w:hAnsi="Arial" w:cs="Arial"/>
                <w:bCs/>
              </w:rPr>
            </w:pPr>
            <w:r w:rsidRPr="00474902">
              <w:rPr>
                <w:position w:val="-10"/>
              </w:rPr>
              <w:object w:dxaOrig="2460" w:dyaOrig="420" w14:anchorId="268C6709">
                <v:shape id="_x0000_i1050" type="#_x0000_t75" style="width:123pt;height:21pt" o:ole="">
                  <v:imagedata r:id="rId61" o:title=""/>
                </v:shape>
                <o:OLEObject Type="Embed" ProgID="Equation.3" ShapeID="_x0000_i1050" DrawAspect="Content" ObjectID="_1646290030" r:id="rId62"/>
              </w:object>
            </w:r>
          </w:p>
        </w:tc>
        <w:tc>
          <w:tcPr>
            <w:tcW w:w="2881" w:type="pct"/>
            <w:shd w:val="clear" w:color="auto" w:fill="auto"/>
          </w:tcPr>
          <w:p w14:paraId="6E12330F" w14:textId="77777777" w:rsidR="00C004A9" w:rsidRPr="00474902" w:rsidRDefault="00C004A9" w:rsidP="00C004A9">
            <w:pPr>
              <w:numPr>
                <w:ilvl w:val="0"/>
                <w:numId w:val="35"/>
              </w:numPr>
              <w:rPr>
                <w:rFonts w:ascii="Arial" w:hAnsi="Arial" w:cs="Arial"/>
                <w:bCs/>
              </w:rPr>
            </w:pPr>
            <w:r w:rsidRPr="008358C8">
              <w:rPr>
                <w:rFonts w:ascii="Arial" w:hAnsi="Arial" w:cs="Arial"/>
                <w:bCs/>
                <w:position w:val="-20"/>
              </w:rPr>
              <w:object w:dxaOrig="2940" w:dyaOrig="560" w14:anchorId="73599869">
                <v:shape id="_x0000_i1051" type="#_x0000_t75" style="width:147pt;height:27.75pt" o:ole="">
                  <v:imagedata r:id="rId63" o:title=""/>
                </v:shape>
                <o:OLEObject Type="Embed" ProgID="Equation.DSMT4" ShapeID="_x0000_i1051" DrawAspect="Content" ObjectID="_1646290031" r:id="rId64"/>
              </w:object>
            </w:r>
            <w:r>
              <w:rPr>
                <w:rFonts w:ascii="Arial" w:hAnsi="Arial" w:cs="Arial"/>
                <w:bCs/>
              </w:rPr>
              <w:t xml:space="preserve"> </w:t>
            </w:r>
          </w:p>
        </w:tc>
      </w:tr>
    </w:tbl>
    <w:p w14:paraId="76EE221E" w14:textId="77777777" w:rsidR="00C004A9" w:rsidRPr="00767583" w:rsidRDefault="00C004A9" w:rsidP="00C004A9">
      <w:pPr>
        <w:jc w:val="center"/>
        <w:rPr>
          <w:rFonts w:ascii="Arial" w:hAnsi="Arial" w:cs="Arial"/>
          <w:b/>
          <w:bCs/>
        </w:rPr>
      </w:pPr>
      <w:r w:rsidRPr="00767583">
        <w:rPr>
          <w:rFonts w:ascii="Arial" w:hAnsi="Arial" w:cs="Arial"/>
          <w:b/>
          <w:bCs/>
        </w:rPr>
        <w:lastRenderedPageBreak/>
        <w:t>Síntesis Cocientes notables</w:t>
      </w:r>
    </w:p>
    <w:p w14:paraId="289FDB33" w14:textId="77777777" w:rsidR="00C004A9" w:rsidRPr="00767583" w:rsidRDefault="00C004A9" w:rsidP="00C004A9">
      <w:pPr>
        <w:jc w:val="both"/>
        <w:rPr>
          <w:rFonts w:ascii="Arial" w:hAnsi="Arial" w:cs="Arial"/>
        </w:rPr>
      </w:pPr>
    </w:p>
    <w:p w14:paraId="17A90893" w14:textId="77777777" w:rsidR="00C004A9" w:rsidRDefault="00C004A9" w:rsidP="00C004A9">
      <w:pPr>
        <w:jc w:val="both"/>
        <w:rPr>
          <w:rFonts w:ascii="Arial" w:hAnsi="Arial" w:cs="Arial"/>
        </w:rPr>
      </w:pPr>
      <w:r w:rsidRPr="00767583">
        <w:rPr>
          <w:rFonts w:ascii="Arial" w:hAnsi="Arial" w:cs="Arial"/>
        </w:rPr>
        <w:t xml:space="preserve">A aquellos cocientes </w:t>
      </w:r>
      <w:proofErr w:type="gramStart"/>
      <w:r w:rsidRPr="00767583">
        <w:rPr>
          <w:rFonts w:ascii="Arial" w:hAnsi="Arial" w:cs="Arial"/>
        </w:rPr>
        <w:t>que</w:t>
      </w:r>
      <w:proofErr w:type="gramEnd"/>
      <w:r w:rsidRPr="00767583">
        <w:rPr>
          <w:rFonts w:ascii="Arial" w:hAnsi="Arial" w:cs="Arial"/>
        </w:rPr>
        <w:t xml:space="preserve"> sin efectuar la operación de división, pueden ser escritos por simple inspección. Los cocientes notables son cocientes exactos.</w:t>
      </w:r>
    </w:p>
    <w:p w14:paraId="4ABAA919" w14:textId="77777777" w:rsidR="00C004A9" w:rsidRDefault="00C004A9" w:rsidP="00C004A9">
      <w:pPr>
        <w:jc w:val="both"/>
        <w:rPr>
          <w:rFonts w:ascii="Arial" w:hAnsi="Arial" w:cs="Arial"/>
          <w:bCs/>
        </w:rPr>
      </w:pPr>
      <w:r w:rsidRPr="00D045F5">
        <w:rPr>
          <w:rFonts w:ascii="Arial" w:hAnsi="Arial" w:cs="Arial"/>
          <w:bCs/>
        </w:rPr>
        <w:t xml:space="preserve">FORMA GENERAL:  </w:t>
      </w:r>
      <w:r w:rsidRPr="00D045F5">
        <w:rPr>
          <w:rFonts w:ascii="Arial" w:hAnsi="Arial" w:cs="Arial"/>
          <w:position w:val="-20"/>
        </w:rPr>
        <w:object w:dxaOrig="960" w:dyaOrig="560" w14:anchorId="4F38F3AC">
          <v:shape id="_x0000_i1052" type="#_x0000_t75" style="width:48pt;height:27.75pt" o:ole="">
            <v:imagedata r:id="rId65" o:title=""/>
          </v:shape>
          <o:OLEObject Type="Embed" ProgID="Equation.DSMT4" ShapeID="_x0000_i1052" DrawAspect="Content" ObjectID="_1646290032" r:id="rId66"/>
        </w:object>
      </w:r>
      <w:r>
        <w:rPr>
          <w:rFonts w:ascii="Arial" w:hAnsi="Arial" w:cs="Arial"/>
        </w:rPr>
        <w:t xml:space="preserve">, con </w:t>
      </w:r>
      <w:r w:rsidRPr="00D045F5">
        <w:rPr>
          <w:rFonts w:ascii="Arial" w:hAnsi="Arial" w:cs="Arial"/>
          <w:bCs/>
        </w:rPr>
        <w:t>“n” numero entero positivo y el residuo debe ser siempre cero. Existen 4 casos</w:t>
      </w:r>
      <w:r>
        <w:rPr>
          <w:rFonts w:ascii="Arial" w:hAnsi="Arial" w:cs="Arial"/>
          <w:bCs/>
        </w:rPr>
        <w:t xml:space="preserve">: </w:t>
      </w:r>
    </w:p>
    <w:p w14:paraId="75F5F8AC" w14:textId="77777777" w:rsidR="00C004A9" w:rsidRDefault="00C004A9" w:rsidP="00C004A9">
      <w:pPr>
        <w:jc w:val="both"/>
        <w:rPr>
          <w:rFonts w:ascii="Arial" w:hAnsi="Arial" w:cs="Arial"/>
          <w:bCs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24"/>
        <w:gridCol w:w="2683"/>
      </w:tblGrid>
      <w:tr w:rsidR="00C004A9" w:rsidRPr="00474902" w14:paraId="5D4C56CC" w14:textId="77777777" w:rsidTr="00580ACD">
        <w:trPr>
          <w:jc w:val="center"/>
        </w:trPr>
        <w:tc>
          <w:tcPr>
            <w:tcW w:w="0" w:type="auto"/>
            <w:shd w:val="clear" w:color="auto" w:fill="auto"/>
          </w:tcPr>
          <w:p w14:paraId="4501A317" w14:textId="77777777" w:rsidR="00C004A9" w:rsidRPr="00474902" w:rsidRDefault="00C004A9" w:rsidP="00580ACD">
            <w:pPr>
              <w:jc w:val="center"/>
              <w:rPr>
                <w:rFonts w:ascii="Arial" w:hAnsi="Arial" w:cs="Arial"/>
              </w:rPr>
            </w:pPr>
            <w:r w:rsidRPr="00474902">
              <w:rPr>
                <w:rFonts w:ascii="Arial" w:hAnsi="Arial" w:cs="Arial"/>
                <w:b/>
                <w:bCs/>
              </w:rPr>
              <w:t>FORMA</w:t>
            </w:r>
          </w:p>
        </w:tc>
        <w:tc>
          <w:tcPr>
            <w:tcW w:w="0" w:type="auto"/>
            <w:shd w:val="clear" w:color="auto" w:fill="auto"/>
          </w:tcPr>
          <w:p w14:paraId="6ADA8C7C" w14:textId="77777777" w:rsidR="00C004A9" w:rsidRPr="00474902" w:rsidRDefault="00C004A9" w:rsidP="00580ACD">
            <w:pPr>
              <w:jc w:val="center"/>
              <w:rPr>
                <w:rFonts w:ascii="Arial" w:hAnsi="Arial" w:cs="Arial"/>
              </w:rPr>
            </w:pPr>
            <w:r w:rsidRPr="00474902">
              <w:rPr>
                <w:rFonts w:ascii="Arial" w:hAnsi="Arial" w:cs="Arial"/>
                <w:b/>
                <w:bCs/>
              </w:rPr>
              <w:t>COCIENTE NOTABLE</w:t>
            </w:r>
          </w:p>
        </w:tc>
      </w:tr>
      <w:tr w:rsidR="00C004A9" w:rsidRPr="00474902" w14:paraId="0937AE0F" w14:textId="77777777" w:rsidTr="00580ACD">
        <w:trPr>
          <w:jc w:val="center"/>
        </w:trPr>
        <w:tc>
          <w:tcPr>
            <w:tcW w:w="0" w:type="auto"/>
            <w:shd w:val="clear" w:color="auto" w:fill="auto"/>
          </w:tcPr>
          <w:p w14:paraId="54AAC3B9" w14:textId="77777777" w:rsidR="00C004A9" w:rsidRPr="00474902" w:rsidRDefault="00C004A9" w:rsidP="00580ACD">
            <w:pPr>
              <w:jc w:val="center"/>
              <w:rPr>
                <w:rFonts w:ascii="Arial" w:hAnsi="Arial" w:cs="Arial"/>
              </w:rPr>
            </w:pPr>
            <w:r w:rsidRPr="00474902">
              <w:rPr>
                <w:rFonts w:ascii="Arial" w:hAnsi="Arial" w:cs="Arial"/>
              </w:rPr>
              <w:t>menos/menos</w:t>
            </w:r>
          </w:p>
        </w:tc>
        <w:tc>
          <w:tcPr>
            <w:tcW w:w="0" w:type="auto"/>
            <w:shd w:val="clear" w:color="auto" w:fill="auto"/>
          </w:tcPr>
          <w:p w14:paraId="36237476" w14:textId="77777777" w:rsidR="00C004A9" w:rsidRPr="00474902" w:rsidRDefault="00C004A9" w:rsidP="00580ACD">
            <w:pPr>
              <w:jc w:val="center"/>
              <w:rPr>
                <w:rFonts w:ascii="Arial" w:hAnsi="Arial" w:cs="Arial"/>
              </w:rPr>
            </w:pPr>
            <w:r w:rsidRPr="00474902">
              <w:rPr>
                <w:rFonts w:ascii="Arial" w:hAnsi="Arial" w:cs="Arial"/>
                <w:bCs/>
              </w:rPr>
              <w:t>SIEMPRE</w:t>
            </w:r>
          </w:p>
        </w:tc>
      </w:tr>
      <w:tr w:rsidR="00C004A9" w:rsidRPr="00474902" w14:paraId="13BDA6CA" w14:textId="77777777" w:rsidTr="00580ACD">
        <w:trPr>
          <w:jc w:val="center"/>
        </w:trPr>
        <w:tc>
          <w:tcPr>
            <w:tcW w:w="0" w:type="auto"/>
            <w:shd w:val="clear" w:color="auto" w:fill="auto"/>
          </w:tcPr>
          <w:p w14:paraId="381D2B19" w14:textId="77777777" w:rsidR="00C004A9" w:rsidRPr="00474902" w:rsidRDefault="00C004A9" w:rsidP="00580ACD">
            <w:pPr>
              <w:jc w:val="center"/>
              <w:rPr>
                <w:rFonts w:ascii="Arial" w:hAnsi="Arial" w:cs="Arial"/>
              </w:rPr>
            </w:pPr>
            <w:r w:rsidRPr="00474902">
              <w:rPr>
                <w:rFonts w:ascii="Arial" w:hAnsi="Arial" w:cs="Arial"/>
              </w:rPr>
              <w:t>más/mas</w:t>
            </w:r>
          </w:p>
        </w:tc>
        <w:tc>
          <w:tcPr>
            <w:tcW w:w="0" w:type="auto"/>
            <w:shd w:val="clear" w:color="auto" w:fill="auto"/>
          </w:tcPr>
          <w:p w14:paraId="520B3A05" w14:textId="77777777" w:rsidR="00C004A9" w:rsidRPr="00474902" w:rsidRDefault="00C004A9" w:rsidP="00580ACD">
            <w:pPr>
              <w:jc w:val="center"/>
              <w:rPr>
                <w:rFonts w:ascii="Arial" w:hAnsi="Arial" w:cs="Arial"/>
              </w:rPr>
            </w:pPr>
            <w:r w:rsidRPr="00474902">
              <w:rPr>
                <w:rFonts w:ascii="Arial" w:hAnsi="Arial" w:cs="Arial"/>
                <w:bCs/>
              </w:rPr>
              <w:t>SI “n” ES IMPAR</w:t>
            </w:r>
          </w:p>
        </w:tc>
      </w:tr>
      <w:tr w:rsidR="00C004A9" w:rsidRPr="00474902" w14:paraId="6C1478B3" w14:textId="77777777" w:rsidTr="00580ACD">
        <w:trPr>
          <w:jc w:val="center"/>
        </w:trPr>
        <w:tc>
          <w:tcPr>
            <w:tcW w:w="0" w:type="auto"/>
            <w:shd w:val="clear" w:color="auto" w:fill="auto"/>
          </w:tcPr>
          <w:p w14:paraId="6DB4461B" w14:textId="77777777" w:rsidR="00C004A9" w:rsidRPr="00474902" w:rsidRDefault="00C004A9" w:rsidP="00580ACD">
            <w:pPr>
              <w:jc w:val="center"/>
              <w:rPr>
                <w:rFonts w:ascii="Arial" w:hAnsi="Arial" w:cs="Arial"/>
              </w:rPr>
            </w:pPr>
            <w:r w:rsidRPr="00474902">
              <w:rPr>
                <w:rFonts w:ascii="Arial" w:hAnsi="Arial" w:cs="Arial"/>
              </w:rPr>
              <w:t>más/menos</w:t>
            </w:r>
          </w:p>
        </w:tc>
        <w:tc>
          <w:tcPr>
            <w:tcW w:w="0" w:type="auto"/>
            <w:shd w:val="clear" w:color="auto" w:fill="auto"/>
          </w:tcPr>
          <w:p w14:paraId="37F278E3" w14:textId="77777777" w:rsidR="00C004A9" w:rsidRPr="00474902" w:rsidRDefault="00C004A9" w:rsidP="00580ACD">
            <w:pPr>
              <w:jc w:val="center"/>
              <w:rPr>
                <w:rFonts w:ascii="Arial" w:hAnsi="Arial" w:cs="Arial"/>
              </w:rPr>
            </w:pPr>
            <w:r w:rsidRPr="00474902">
              <w:rPr>
                <w:rFonts w:ascii="Arial" w:hAnsi="Arial" w:cs="Arial"/>
                <w:bCs/>
              </w:rPr>
              <w:t>NUNCA</w:t>
            </w:r>
          </w:p>
        </w:tc>
      </w:tr>
      <w:tr w:rsidR="00C004A9" w:rsidRPr="00474902" w14:paraId="02DA415C" w14:textId="77777777" w:rsidTr="00580ACD">
        <w:trPr>
          <w:jc w:val="center"/>
        </w:trPr>
        <w:tc>
          <w:tcPr>
            <w:tcW w:w="0" w:type="auto"/>
            <w:shd w:val="clear" w:color="auto" w:fill="auto"/>
          </w:tcPr>
          <w:p w14:paraId="68675BDE" w14:textId="77777777" w:rsidR="00C004A9" w:rsidRPr="00474902" w:rsidRDefault="00C004A9" w:rsidP="00580ACD">
            <w:pPr>
              <w:jc w:val="center"/>
              <w:rPr>
                <w:rFonts w:ascii="Arial" w:hAnsi="Arial" w:cs="Arial"/>
              </w:rPr>
            </w:pPr>
            <w:r w:rsidRPr="00474902">
              <w:rPr>
                <w:rFonts w:ascii="Arial" w:hAnsi="Arial" w:cs="Arial"/>
              </w:rPr>
              <w:t>menos/mas</w:t>
            </w:r>
          </w:p>
        </w:tc>
        <w:tc>
          <w:tcPr>
            <w:tcW w:w="0" w:type="auto"/>
            <w:shd w:val="clear" w:color="auto" w:fill="auto"/>
          </w:tcPr>
          <w:p w14:paraId="603C42C4" w14:textId="77777777" w:rsidR="00C004A9" w:rsidRPr="00474902" w:rsidRDefault="00C004A9" w:rsidP="00580ACD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</w:rPr>
              <w:t xml:space="preserve">SI “n” ES </w:t>
            </w:r>
            <w:r w:rsidRPr="00474902">
              <w:rPr>
                <w:rFonts w:ascii="Arial" w:hAnsi="Arial" w:cs="Arial"/>
                <w:bCs/>
              </w:rPr>
              <w:t>PAR</w:t>
            </w:r>
          </w:p>
        </w:tc>
      </w:tr>
    </w:tbl>
    <w:p w14:paraId="0A0A05F8" w14:textId="77777777" w:rsidR="00C004A9" w:rsidRDefault="00C004A9" w:rsidP="00C004A9">
      <w:pPr>
        <w:pStyle w:val="NormalWeb"/>
        <w:spacing w:before="0" w:beforeAutospacing="0" w:after="0" w:afterAutospacing="0"/>
        <w:rPr>
          <w:rFonts w:ascii="Arial" w:hAnsi="Arial" w:cs="Arial"/>
        </w:rPr>
      </w:pPr>
    </w:p>
    <w:p w14:paraId="3D93C0A1" w14:textId="77777777" w:rsidR="00C004A9" w:rsidRPr="0057309E" w:rsidRDefault="00C004A9" w:rsidP="00C004A9">
      <w:pPr>
        <w:pStyle w:val="NormalWeb"/>
        <w:spacing w:before="0" w:beforeAutospacing="0" w:after="0" w:afterAutospacing="0"/>
        <w:jc w:val="both"/>
      </w:pPr>
      <w:r w:rsidRPr="0057309E">
        <w:rPr>
          <w:rFonts w:ascii="Arial" w:hAnsi="Arial" w:cs="Arial"/>
        </w:rPr>
        <w:t xml:space="preserve">Se puede establecer las siguientes normas: </w:t>
      </w:r>
    </w:p>
    <w:p w14:paraId="6851C089" w14:textId="77777777" w:rsidR="00C004A9" w:rsidRPr="0057309E" w:rsidRDefault="00C004A9" w:rsidP="00C004A9">
      <w:pPr>
        <w:pStyle w:val="NormalWeb"/>
        <w:numPr>
          <w:ilvl w:val="0"/>
          <w:numId w:val="34"/>
        </w:numPr>
        <w:spacing w:before="0" w:beforeAutospacing="0" w:after="0" w:afterAutospacing="0"/>
        <w:jc w:val="both"/>
      </w:pPr>
      <w:r w:rsidRPr="0057309E">
        <w:rPr>
          <w:rStyle w:val="cexar"/>
          <w:rFonts w:ascii="Arial" w:hAnsi="Arial" w:cs="Arial"/>
        </w:rPr>
        <w:t xml:space="preserve">El polinomio resultado tiene la cantidad de términos igual al exponente de las letras del dividendo. </w:t>
      </w:r>
    </w:p>
    <w:p w14:paraId="23543372" w14:textId="77777777" w:rsidR="00C004A9" w:rsidRPr="0057309E" w:rsidRDefault="00C004A9" w:rsidP="00C004A9">
      <w:pPr>
        <w:pStyle w:val="NormalWeb"/>
        <w:numPr>
          <w:ilvl w:val="0"/>
          <w:numId w:val="34"/>
        </w:numPr>
        <w:spacing w:before="0" w:beforeAutospacing="0" w:after="0" w:afterAutospacing="0"/>
        <w:jc w:val="both"/>
      </w:pPr>
      <w:r w:rsidRPr="0057309E">
        <w:rPr>
          <w:rStyle w:val="cexar"/>
          <w:rFonts w:ascii="Arial" w:hAnsi="Arial" w:cs="Arial"/>
        </w:rPr>
        <w:t>El primer término del polinomio resultado se obtiene dividiendo el primer término</w:t>
      </w:r>
      <w:r w:rsidRPr="0057309E">
        <w:rPr>
          <w:rStyle w:val="cexar"/>
        </w:rPr>
        <w:t xml:space="preserve"> </w:t>
      </w:r>
      <w:r w:rsidRPr="0057309E">
        <w:rPr>
          <w:rStyle w:val="cexar"/>
          <w:rFonts w:ascii="Arial" w:hAnsi="Arial" w:cs="Arial"/>
        </w:rPr>
        <w:t>del dividendo entre el primer término del divisor. El exponente disminuye de 1 en 1 en cada término.</w:t>
      </w:r>
    </w:p>
    <w:p w14:paraId="70465090" w14:textId="77777777" w:rsidR="00C004A9" w:rsidRPr="0057309E" w:rsidRDefault="00C004A9" w:rsidP="00C004A9">
      <w:pPr>
        <w:pStyle w:val="NormalWeb"/>
        <w:numPr>
          <w:ilvl w:val="0"/>
          <w:numId w:val="34"/>
        </w:numPr>
        <w:spacing w:before="0" w:beforeAutospacing="0" w:after="0" w:afterAutospacing="0"/>
        <w:jc w:val="both"/>
      </w:pPr>
      <w:r w:rsidRPr="0057309E">
        <w:rPr>
          <w:rStyle w:val="cexar"/>
          <w:rFonts w:ascii="Arial" w:hAnsi="Arial" w:cs="Arial"/>
        </w:rPr>
        <w:t>El exponente del segundo término</w:t>
      </w:r>
      <w:r>
        <w:rPr>
          <w:rStyle w:val="cexar"/>
          <w:rFonts w:ascii="Arial" w:hAnsi="Arial" w:cs="Arial"/>
        </w:rPr>
        <w:t xml:space="preserve">, partiendo de cero, aumenta de </w:t>
      </w:r>
      <w:r w:rsidRPr="0057309E">
        <w:rPr>
          <w:rStyle w:val="cexar"/>
          <w:rFonts w:ascii="Arial" w:hAnsi="Arial" w:cs="Arial"/>
        </w:rPr>
        <w:t>1</w:t>
      </w:r>
      <w:r>
        <w:rPr>
          <w:rStyle w:val="cexar"/>
          <w:rFonts w:ascii="Arial" w:hAnsi="Arial" w:cs="Arial"/>
        </w:rPr>
        <w:t xml:space="preserve"> en 1</w:t>
      </w:r>
      <w:r w:rsidRPr="0057309E">
        <w:rPr>
          <w:rStyle w:val="cexar"/>
          <w:rFonts w:ascii="Arial" w:hAnsi="Arial" w:cs="Arial"/>
        </w:rPr>
        <w:t xml:space="preserve"> en cada término siguiente a éste. </w:t>
      </w:r>
    </w:p>
    <w:p w14:paraId="548D8E56" w14:textId="77777777" w:rsidR="00C004A9" w:rsidRPr="0057309E" w:rsidRDefault="00C004A9" w:rsidP="00C004A9">
      <w:pPr>
        <w:pStyle w:val="NormalWeb"/>
        <w:numPr>
          <w:ilvl w:val="0"/>
          <w:numId w:val="34"/>
        </w:numPr>
        <w:spacing w:before="0" w:beforeAutospacing="0" w:after="0" w:afterAutospacing="0"/>
        <w:jc w:val="both"/>
      </w:pPr>
      <w:r w:rsidRPr="0057309E">
        <w:rPr>
          <w:rStyle w:val="cexar"/>
          <w:rFonts w:ascii="Arial" w:hAnsi="Arial" w:cs="Arial"/>
        </w:rPr>
        <w:t xml:space="preserve">Cuando el divisor es a - b todos los signos del polinomio resultado son positivos, y cuando </w:t>
      </w:r>
    </w:p>
    <w:p w14:paraId="559A53FB" w14:textId="77777777" w:rsidR="00C004A9" w:rsidRDefault="00C004A9" w:rsidP="00C004A9">
      <w:pPr>
        <w:numPr>
          <w:ilvl w:val="0"/>
          <w:numId w:val="34"/>
        </w:numPr>
        <w:jc w:val="both"/>
        <w:rPr>
          <w:rStyle w:val="cexar"/>
          <w:rFonts w:ascii="Arial" w:hAnsi="Arial" w:cs="Arial"/>
        </w:rPr>
      </w:pPr>
      <w:r w:rsidRPr="0057309E">
        <w:rPr>
          <w:rStyle w:val="cexar"/>
          <w:rFonts w:ascii="Arial" w:hAnsi="Arial" w:cs="Arial"/>
        </w:rPr>
        <w:t>el divisor es a + b los signos del polinomio resultado van alternados +, -, +, -, etc.</w:t>
      </w:r>
    </w:p>
    <w:p w14:paraId="1C949CC0" w14:textId="77777777" w:rsidR="00C004A9" w:rsidRDefault="00C004A9" w:rsidP="00C004A9">
      <w:pPr>
        <w:jc w:val="both"/>
        <w:rPr>
          <w:rFonts w:ascii="Arial" w:hAnsi="Arial" w:cs="Arial"/>
        </w:rPr>
      </w:pPr>
    </w:p>
    <w:p w14:paraId="0C4E400E" w14:textId="77777777" w:rsidR="00C004A9" w:rsidRDefault="00C004A9" w:rsidP="00C004A9">
      <w:pPr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>Ejemplos:</w:t>
      </w:r>
      <w:r>
        <w:rPr>
          <w:rFonts w:ascii="Arial" w:hAnsi="Arial" w:cs="Arial"/>
        </w:rPr>
        <w:t xml:space="preserve"> Resolver por simple inspección.</w:t>
      </w:r>
    </w:p>
    <w:p w14:paraId="30FC0572" w14:textId="77777777" w:rsidR="00C004A9" w:rsidRDefault="00C004A9" w:rsidP="00C004A9">
      <w:pPr>
        <w:jc w:val="both"/>
        <w:rPr>
          <w:rFonts w:ascii="Arial" w:hAnsi="Arial" w:cs="Arial"/>
        </w:rPr>
      </w:pPr>
    </w:p>
    <w:tbl>
      <w:tblPr>
        <w:tblW w:w="458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99"/>
        <w:gridCol w:w="6710"/>
      </w:tblGrid>
      <w:tr w:rsidR="00C004A9" w:rsidRPr="00474902" w14:paraId="16483727" w14:textId="77777777" w:rsidTr="00580ACD">
        <w:trPr>
          <w:jc w:val="center"/>
        </w:trPr>
        <w:tc>
          <w:tcPr>
            <w:tcW w:w="1103" w:type="pct"/>
            <w:shd w:val="clear" w:color="auto" w:fill="auto"/>
          </w:tcPr>
          <w:p w14:paraId="4F69AE45" w14:textId="77777777" w:rsidR="00C004A9" w:rsidRPr="00474902" w:rsidRDefault="00C004A9" w:rsidP="00580ACD">
            <w:pPr>
              <w:jc w:val="both"/>
              <w:rPr>
                <w:rFonts w:ascii="Arial" w:hAnsi="Arial" w:cs="Arial"/>
              </w:rPr>
            </w:pPr>
            <w:r w:rsidRPr="00AD1499">
              <w:rPr>
                <w:rFonts w:ascii="Arial" w:hAnsi="Arial" w:cs="Arial"/>
                <w:position w:val="-22"/>
              </w:rPr>
              <w:object w:dxaOrig="1460" w:dyaOrig="580" w14:anchorId="56E8ED51">
                <v:shape id="_x0000_i1053" type="#_x0000_t75" style="width:72.75pt;height:29.25pt" o:ole="">
                  <v:imagedata r:id="rId67" o:title=""/>
                </v:shape>
                <o:OLEObject Type="Embed" ProgID="Equation.DSMT4" ShapeID="_x0000_i1053" DrawAspect="Content" ObjectID="_1646290033" r:id="rId68"/>
              </w:object>
            </w:r>
            <w:r>
              <w:rPr>
                <w:rFonts w:ascii="Arial" w:hAnsi="Arial" w:cs="Arial"/>
              </w:rPr>
              <w:t xml:space="preserve"> </w:t>
            </w:r>
          </w:p>
        </w:tc>
        <w:tc>
          <w:tcPr>
            <w:tcW w:w="3897" w:type="pct"/>
            <w:shd w:val="clear" w:color="auto" w:fill="auto"/>
          </w:tcPr>
          <w:p w14:paraId="244F6E53" w14:textId="77777777" w:rsidR="00C004A9" w:rsidRPr="00474902" w:rsidRDefault="00C004A9" w:rsidP="00580ACD">
            <w:pPr>
              <w:jc w:val="both"/>
              <w:rPr>
                <w:rFonts w:ascii="Arial" w:hAnsi="Arial" w:cs="Arial"/>
              </w:rPr>
            </w:pPr>
          </w:p>
        </w:tc>
      </w:tr>
      <w:tr w:rsidR="00C004A9" w:rsidRPr="00474902" w14:paraId="58C1F3B5" w14:textId="77777777" w:rsidTr="00580ACD">
        <w:trPr>
          <w:jc w:val="center"/>
        </w:trPr>
        <w:tc>
          <w:tcPr>
            <w:tcW w:w="1103" w:type="pct"/>
            <w:shd w:val="clear" w:color="auto" w:fill="auto"/>
          </w:tcPr>
          <w:p w14:paraId="6B789434" w14:textId="77777777" w:rsidR="00C004A9" w:rsidRPr="00474902" w:rsidRDefault="00C004A9" w:rsidP="00580ACD">
            <w:pPr>
              <w:jc w:val="both"/>
              <w:rPr>
                <w:rFonts w:ascii="Arial" w:hAnsi="Arial" w:cs="Arial"/>
              </w:rPr>
            </w:pPr>
            <w:r w:rsidRPr="00AD1499">
              <w:rPr>
                <w:rFonts w:ascii="Arial" w:hAnsi="Arial" w:cs="Arial"/>
                <w:position w:val="-22"/>
              </w:rPr>
              <w:object w:dxaOrig="1100" w:dyaOrig="580" w14:anchorId="40E5227A">
                <v:shape id="_x0000_i1054" type="#_x0000_t75" style="width:54.75pt;height:29.25pt" o:ole="">
                  <v:imagedata r:id="rId69" o:title=""/>
                </v:shape>
                <o:OLEObject Type="Embed" ProgID="Equation.DSMT4" ShapeID="_x0000_i1054" DrawAspect="Content" ObjectID="_1646290034" r:id="rId70"/>
              </w:object>
            </w:r>
          </w:p>
        </w:tc>
        <w:tc>
          <w:tcPr>
            <w:tcW w:w="3897" w:type="pct"/>
            <w:shd w:val="clear" w:color="auto" w:fill="auto"/>
          </w:tcPr>
          <w:p w14:paraId="0BDA8235" w14:textId="77777777" w:rsidR="00C004A9" w:rsidRPr="00474902" w:rsidRDefault="00C004A9" w:rsidP="00580ACD">
            <w:pPr>
              <w:jc w:val="both"/>
              <w:rPr>
                <w:rFonts w:ascii="Arial" w:hAnsi="Arial" w:cs="Arial"/>
              </w:rPr>
            </w:pPr>
          </w:p>
        </w:tc>
      </w:tr>
      <w:tr w:rsidR="00C004A9" w:rsidRPr="00474902" w14:paraId="7B916606" w14:textId="77777777" w:rsidTr="00580ACD">
        <w:trPr>
          <w:jc w:val="center"/>
        </w:trPr>
        <w:tc>
          <w:tcPr>
            <w:tcW w:w="1103" w:type="pct"/>
            <w:shd w:val="clear" w:color="auto" w:fill="auto"/>
          </w:tcPr>
          <w:p w14:paraId="23AF5965" w14:textId="77777777" w:rsidR="00C004A9" w:rsidRPr="00474902" w:rsidRDefault="00C004A9" w:rsidP="00580ACD">
            <w:pPr>
              <w:jc w:val="both"/>
              <w:rPr>
                <w:rFonts w:ascii="Arial" w:hAnsi="Arial" w:cs="Arial"/>
              </w:rPr>
            </w:pPr>
            <w:r w:rsidRPr="00AD1499">
              <w:rPr>
                <w:rFonts w:ascii="Arial" w:hAnsi="Arial" w:cs="Arial"/>
                <w:position w:val="-22"/>
              </w:rPr>
              <w:object w:dxaOrig="1180" w:dyaOrig="580" w14:anchorId="31688B4C">
                <v:shape id="_x0000_i1055" type="#_x0000_t75" style="width:59.25pt;height:29.25pt" o:ole="">
                  <v:imagedata r:id="rId71" o:title=""/>
                </v:shape>
                <o:OLEObject Type="Embed" ProgID="Equation.DSMT4" ShapeID="_x0000_i1055" DrawAspect="Content" ObjectID="_1646290035" r:id="rId72"/>
              </w:object>
            </w:r>
          </w:p>
        </w:tc>
        <w:tc>
          <w:tcPr>
            <w:tcW w:w="3897" w:type="pct"/>
            <w:shd w:val="clear" w:color="auto" w:fill="auto"/>
          </w:tcPr>
          <w:p w14:paraId="19054E16" w14:textId="77777777" w:rsidR="00C004A9" w:rsidRPr="00474902" w:rsidRDefault="00C004A9" w:rsidP="00580ACD">
            <w:pPr>
              <w:jc w:val="both"/>
              <w:rPr>
                <w:rFonts w:ascii="Arial" w:hAnsi="Arial" w:cs="Arial"/>
              </w:rPr>
            </w:pPr>
          </w:p>
        </w:tc>
      </w:tr>
      <w:tr w:rsidR="00C004A9" w:rsidRPr="00474902" w14:paraId="3595C3A0" w14:textId="77777777" w:rsidTr="00580ACD">
        <w:trPr>
          <w:jc w:val="center"/>
        </w:trPr>
        <w:tc>
          <w:tcPr>
            <w:tcW w:w="1103" w:type="pct"/>
            <w:shd w:val="clear" w:color="auto" w:fill="auto"/>
          </w:tcPr>
          <w:p w14:paraId="1403F1B0" w14:textId="77777777" w:rsidR="00C004A9" w:rsidRPr="00474902" w:rsidRDefault="00C004A9" w:rsidP="00580ACD">
            <w:pPr>
              <w:jc w:val="both"/>
              <w:rPr>
                <w:rFonts w:ascii="Arial" w:hAnsi="Arial" w:cs="Arial"/>
              </w:rPr>
            </w:pPr>
            <w:r w:rsidRPr="00AD1499">
              <w:rPr>
                <w:rFonts w:ascii="Arial" w:hAnsi="Arial" w:cs="Arial"/>
                <w:position w:val="-26"/>
              </w:rPr>
              <w:object w:dxaOrig="1400" w:dyaOrig="620" w14:anchorId="12B4A872">
                <v:shape id="_x0000_i1056" type="#_x0000_t75" style="width:69.75pt;height:30.75pt" o:ole="">
                  <v:imagedata r:id="rId73" o:title=""/>
                </v:shape>
                <o:OLEObject Type="Embed" ProgID="Equation.DSMT4" ShapeID="_x0000_i1056" DrawAspect="Content" ObjectID="_1646290036" r:id="rId74"/>
              </w:object>
            </w:r>
          </w:p>
        </w:tc>
        <w:tc>
          <w:tcPr>
            <w:tcW w:w="3897" w:type="pct"/>
            <w:shd w:val="clear" w:color="auto" w:fill="auto"/>
          </w:tcPr>
          <w:p w14:paraId="765BAA00" w14:textId="77777777" w:rsidR="00C004A9" w:rsidRPr="00474902" w:rsidRDefault="00C004A9" w:rsidP="00580ACD">
            <w:pPr>
              <w:jc w:val="both"/>
              <w:rPr>
                <w:rFonts w:ascii="Arial" w:hAnsi="Arial" w:cs="Arial"/>
              </w:rPr>
            </w:pPr>
          </w:p>
        </w:tc>
      </w:tr>
      <w:tr w:rsidR="00C004A9" w:rsidRPr="00474902" w14:paraId="7DE56E3F" w14:textId="77777777" w:rsidTr="00580ACD">
        <w:trPr>
          <w:jc w:val="center"/>
        </w:trPr>
        <w:tc>
          <w:tcPr>
            <w:tcW w:w="1103" w:type="pct"/>
            <w:shd w:val="clear" w:color="auto" w:fill="auto"/>
          </w:tcPr>
          <w:p w14:paraId="4D7EB441" w14:textId="77777777" w:rsidR="00C004A9" w:rsidRPr="00474902" w:rsidRDefault="00C004A9" w:rsidP="00580ACD">
            <w:pPr>
              <w:jc w:val="both"/>
              <w:rPr>
                <w:rFonts w:ascii="Arial" w:hAnsi="Arial" w:cs="Arial"/>
              </w:rPr>
            </w:pPr>
            <w:r w:rsidRPr="00AD1499">
              <w:rPr>
                <w:rFonts w:ascii="Arial" w:hAnsi="Arial" w:cs="Arial"/>
                <w:position w:val="-22"/>
              </w:rPr>
              <w:object w:dxaOrig="1100" w:dyaOrig="580" w14:anchorId="37AEDBFB">
                <v:shape id="_x0000_i1057" type="#_x0000_t75" style="width:54.75pt;height:29.25pt" o:ole="">
                  <v:imagedata r:id="rId75" o:title=""/>
                </v:shape>
                <o:OLEObject Type="Embed" ProgID="Equation.DSMT4" ShapeID="_x0000_i1057" DrawAspect="Content" ObjectID="_1646290037" r:id="rId76"/>
              </w:object>
            </w:r>
          </w:p>
        </w:tc>
        <w:tc>
          <w:tcPr>
            <w:tcW w:w="3897" w:type="pct"/>
            <w:shd w:val="clear" w:color="auto" w:fill="auto"/>
          </w:tcPr>
          <w:p w14:paraId="10D6075E" w14:textId="77777777" w:rsidR="00C004A9" w:rsidRPr="00474902" w:rsidRDefault="00C004A9" w:rsidP="00580ACD">
            <w:pPr>
              <w:jc w:val="both"/>
              <w:rPr>
                <w:rFonts w:ascii="Arial" w:hAnsi="Arial" w:cs="Arial"/>
              </w:rPr>
            </w:pPr>
          </w:p>
        </w:tc>
      </w:tr>
    </w:tbl>
    <w:p w14:paraId="65C36391" w14:textId="77777777" w:rsidR="00C004A9" w:rsidRPr="00564EFA" w:rsidRDefault="00C004A9" w:rsidP="00C004A9">
      <w:pPr>
        <w:jc w:val="both"/>
        <w:rPr>
          <w:rFonts w:ascii="Arial" w:hAnsi="Arial" w:cs="Arial"/>
        </w:rPr>
      </w:pPr>
    </w:p>
    <w:p w14:paraId="77C26ED2" w14:textId="77777777" w:rsidR="00C004A9" w:rsidRDefault="00C004A9" w:rsidP="00C004A9">
      <w:pPr>
        <w:jc w:val="center"/>
        <w:rPr>
          <w:rFonts w:ascii="Arial" w:hAnsi="Arial" w:cs="Arial"/>
          <w:b/>
        </w:rPr>
      </w:pPr>
    </w:p>
    <w:p w14:paraId="37EA55A0" w14:textId="77777777" w:rsidR="00C004A9" w:rsidRDefault="00C004A9" w:rsidP="00C004A9">
      <w:pPr>
        <w:jc w:val="center"/>
        <w:rPr>
          <w:rFonts w:ascii="Arial" w:hAnsi="Arial" w:cs="Arial"/>
          <w:b/>
        </w:rPr>
      </w:pPr>
    </w:p>
    <w:p w14:paraId="13CF951C" w14:textId="79226785" w:rsidR="00C004A9" w:rsidRDefault="00C004A9" w:rsidP="00C004A9">
      <w:pPr>
        <w:jc w:val="center"/>
        <w:rPr>
          <w:rFonts w:ascii="Arial" w:hAnsi="Arial" w:cs="Arial"/>
        </w:rPr>
      </w:pPr>
      <w:bookmarkStart w:id="0" w:name="_GoBack"/>
      <w:bookmarkEnd w:id="0"/>
      <w:r>
        <w:rPr>
          <w:rFonts w:ascii="Arial" w:hAnsi="Arial" w:cs="Arial"/>
          <w:b/>
        </w:rPr>
        <w:lastRenderedPageBreak/>
        <w:t xml:space="preserve">TALLER </w:t>
      </w:r>
      <w:proofErr w:type="spellStart"/>
      <w:r>
        <w:rPr>
          <w:rFonts w:ascii="Arial" w:hAnsi="Arial" w:cs="Arial"/>
          <w:b/>
        </w:rPr>
        <w:t>N°</w:t>
      </w:r>
      <w:proofErr w:type="spellEnd"/>
      <w:r>
        <w:rPr>
          <w:rFonts w:ascii="Arial" w:hAnsi="Arial" w:cs="Arial"/>
          <w:b/>
        </w:rPr>
        <w:t xml:space="preserve"> 2</w:t>
      </w:r>
    </w:p>
    <w:p w14:paraId="1D980813" w14:textId="77777777" w:rsidR="00C004A9" w:rsidRDefault="00C004A9" w:rsidP="00C004A9">
      <w:pPr>
        <w:jc w:val="center"/>
        <w:rPr>
          <w:rFonts w:ascii="Arial" w:hAnsi="Arial" w:cs="Arial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136"/>
        <w:gridCol w:w="3136"/>
        <w:gridCol w:w="3134"/>
      </w:tblGrid>
      <w:tr w:rsidR="00C004A9" w:rsidRPr="004248B8" w14:paraId="29CE823C" w14:textId="77777777" w:rsidTr="00580ACD">
        <w:tc>
          <w:tcPr>
            <w:tcW w:w="1667" w:type="pct"/>
            <w:shd w:val="clear" w:color="auto" w:fill="auto"/>
          </w:tcPr>
          <w:p w14:paraId="6C7A7D84" w14:textId="77777777" w:rsidR="00C004A9" w:rsidRPr="004248B8" w:rsidRDefault="00C004A9" w:rsidP="00C004A9">
            <w:pPr>
              <w:numPr>
                <w:ilvl w:val="0"/>
                <w:numId w:val="36"/>
              </w:numPr>
              <w:jc w:val="both"/>
              <w:rPr>
                <w:rFonts w:ascii="Arial" w:hAnsi="Arial" w:cs="Arial"/>
              </w:rPr>
            </w:pPr>
            <w:r w:rsidRPr="004248B8">
              <w:rPr>
                <w:rFonts w:ascii="Arial" w:hAnsi="Arial" w:cs="Arial"/>
                <w:position w:val="-22"/>
              </w:rPr>
              <w:object w:dxaOrig="1100" w:dyaOrig="580" w14:anchorId="4A39F95C">
                <v:shape id="_x0000_i1058" type="#_x0000_t75" style="width:54.75pt;height:29.25pt" o:ole="">
                  <v:imagedata r:id="rId77" o:title=""/>
                </v:shape>
                <o:OLEObject Type="Embed" ProgID="Equation.DSMT4" ShapeID="_x0000_i1058" DrawAspect="Content" ObjectID="_1646290038" r:id="rId78"/>
              </w:object>
            </w:r>
          </w:p>
        </w:tc>
        <w:tc>
          <w:tcPr>
            <w:tcW w:w="1667" w:type="pct"/>
            <w:shd w:val="clear" w:color="auto" w:fill="auto"/>
          </w:tcPr>
          <w:p w14:paraId="322E2F22" w14:textId="77777777" w:rsidR="00C004A9" w:rsidRPr="004248B8" w:rsidRDefault="00C004A9" w:rsidP="00C004A9">
            <w:pPr>
              <w:numPr>
                <w:ilvl w:val="0"/>
                <w:numId w:val="36"/>
              </w:numPr>
              <w:jc w:val="both"/>
              <w:rPr>
                <w:rFonts w:ascii="Arial" w:hAnsi="Arial" w:cs="Arial"/>
              </w:rPr>
            </w:pPr>
            <w:r w:rsidRPr="004248B8">
              <w:rPr>
                <w:rFonts w:ascii="Arial" w:hAnsi="Arial" w:cs="Arial"/>
                <w:position w:val="-20"/>
              </w:rPr>
              <w:object w:dxaOrig="960" w:dyaOrig="560" w14:anchorId="2D201BB6">
                <v:shape id="_x0000_i1059" type="#_x0000_t75" style="width:48pt;height:27.75pt" o:ole="">
                  <v:imagedata r:id="rId79" o:title=""/>
                </v:shape>
                <o:OLEObject Type="Embed" ProgID="Equation.DSMT4" ShapeID="_x0000_i1059" DrawAspect="Content" ObjectID="_1646290039" r:id="rId80"/>
              </w:object>
            </w:r>
          </w:p>
        </w:tc>
        <w:tc>
          <w:tcPr>
            <w:tcW w:w="1667" w:type="pct"/>
            <w:shd w:val="clear" w:color="auto" w:fill="auto"/>
          </w:tcPr>
          <w:p w14:paraId="30D300B2" w14:textId="77777777" w:rsidR="00C004A9" w:rsidRPr="004248B8" w:rsidRDefault="00C004A9" w:rsidP="00C004A9">
            <w:pPr>
              <w:numPr>
                <w:ilvl w:val="0"/>
                <w:numId w:val="36"/>
              </w:numPr>
              <w:jc w:val="both"/>
              <w:rPr>
                <w:rFonts w:ascii="Arial" w:hAnsi="Arial" w:cs="Arial"/>
              </w:rPr>
            </w:pPr>
            <w:r w:rsidRPr="004248B8">
              <w:rPr>
                <w:rFonts w:ascii="Arial" w:hAnsi="Arial" w:cs="Arial"/>
                <w:position w:val="-22"/>
              </w:rPr>
              <w:object w:dxaOrig="960" w:dyaOrig="580" w14:anchorId="43D3CE10">
                <v:shape id="_x0000_i1060" type="#_x0000_t75" style="width:48pt;height:29.25pt" o:ole="">
                  <v:imagedata r:id="rId81" o:title=""/>
                </v:shape>
                <o:OLEObject Type="Embed" ProgID="Equation.DSMT4" ShapeID="_x0000_i1060" DrawAspect="Content" ObjectID="_1646290040" r:id="rId82"/>
              </w:object>
            </w:r>
          </w:p>
        </w:tc>
      </w:tr>
      <w:tr w:rsidR="00C004A9" w:rsidRPr="004248B8" w14:paraId="08DE110F" w14:textId="77777777" w:rsidTr="00580ACD">
        <w:tc>
          <w:tcPr>
            <w:tcW w:w="1667" w:type="pct"/>
            <w:shd w:val="clear" w:color="auto" w:fill="auto"/>
          </w:tcPr>
          <w:p w14:paraId="7266FBE7" w14:textId="77777777" w:rsidR="00C004A9" w:rsidRPr="004248B8" w:rsidRDefault="00C004A9" w:rsidP="00C004A9">
            <w:pPr>
              <w:numPr>
                <w:ilvl w:val="0"/>
                <w:numId w:val="36"/>
              </w:numPr>
              <w:jc w:val="both"/>
              <w:rPr>
                <w:rFonts w:ascii="Arial" w:hAnsi="Arial" w:cs="Arial"/>
              </w:rPr>
            </w:pPr>
            <w:r w:rsidRPr="004248B8">
              <w:rPr>
                <w:rFonts w:ascii="Arial" w:hAnsi="Arial" w:cs="Arial"/>
                <w:position w:val="-26"/>
              </w:rPr>
              <w:object w:dxaOrig="1680" w:dyaOrig="620" w14:anchorId="2F951773">
                <v:shape id="_x0000_i1061" type="#_x0000_t75" style="width:84pt;height:30.75pt" o:ole="">
                  <v:imagedata r:id="rId83" o:title=""/>
                </v:shape>
                <o:OLEObject Type="Embed" ProgID="Equation.DSMT4" ShapeID="_x0000_i1061" DrawAspect="Content" ObjectID="_1646290041" r:id="rId84"/>
              </w:object>
            </w:r>
          </w:p>
        </w:tc>
        <w:tc>
          <w:tcPr>
            <w:tcW w:w="1667" w:type="pct"/>
            <w:shd w:val="clear" w:color="auto" w:fill="auto"/>
          </w:tcPr>
          <w:p w14:paraId="73DAD163" w14:textId="77777777" w:rsidR="00C004A9" w:rsidRPr="004248B8" w:rsidRDefault="00C004A9" w:rsidP="00C004A9">
            <w:pPr>
              <w:numPr>
                <w:ilvl w:val="0"/>
                <w:numId w:val="36"/>
              </w:numPr>
              <w:jc w:val="both"/>
              <w:rPr>
                <w:rFonts w:ascii="Arial" w:hAnsi="Arial" w:cs="Arial"/>
              </w:rPr>
            </w:pPr>
            <w:r w:rsidRPr="004248B8">
              <w:rPr>
                <w:rFonts w:ascii="Arial" w:hAnsi="Arial" w:cs="Arial"/>
                <w:position w:val="-20"/>
              </w:rPr>
              <w:object w:dxaOrig="859" w:dyaOrig="560" w14:anchorId="05B1763D">
                <v:shape id="_x0000_i1062" type="#_x0000_t75" style="width:42.75pt;height:27.75pt" o:ole="">
                  <v:imagedata r:id="rId85" o:title=""/>
                </v:shape>
                <o:OLEObject Type="Embed" ProgID="Equation.DSMT4" ShapeID="_x0000_i1062" DrawAspect="Content" ObjectID="_1646290042" r:id="rId86"/>
              </w:object>
            </w:r>
          </w:p>
        </w:tc>
        <w:tc>
          <w:tcPr>
            <w:tcW w:w="1667" w:type="pct"/>
            <w:shd w:val="clear" w:color="auto" w:fill="auto"/>
          </w:tcPr>
          <w:p w14:paraId="2C9FC890" w14:textId="77777777" w:rsidR="00C004A9" w:rsidRPr="004248B8" w:rsidRDefault="00C004A9" w:rsidP="00C004A9">
            <w:pPr>
              <w:numPr>
                <w:ilvl w:val="0"/>
                <w:numId w:val="36"/>
              </w:numPr>
              <w:jc w:val="both"/>
              <w:rPr>
                <w:rFonts w:ascii="Arial" w:hAnsi="Arial" w:cs="Arial"/>
              </w:rPr>
            </w:pPr>
            <w:r w:rsidRPr="004248B8">
              <w:rPr>
                <w:rFonts w:ascii="Arial" w:hAnsi="Arial" w:cs="Arial"/>
                <w:position w:val="-22"/>
              </w:rPr>
              <w:object w:dxaOrig="840" w:dyaOrig="580" w14:anchorId="0411C560">
                <v:shape id="_x0000_i1063" type="#_x0000_t75" style="width:42pt;height:29.25pt" o:ole="">
                  <v:imagedata r:id="rId87" o:title=""/>
                </v:shape>
                <o:OLEObject Type="Embed" ProgID="Equation.DSMT4" ShapeID="_x0000_i1063" DrawAspect="Content" ObjectID="_1646290043" r:id="rId88"/>
              </w:object>
            </w:r>
          </w:p>
        </w:tc>
      </w:tr>
      <w:tr w:rsidR="00C004A9" w:rsidRPr="004248B8" w14:paraId="7634E071" w14:textId="77777777" w:rsidTr="00580ACD">
        <w:tc>
          <w:tcPr>
            <w:tcW w:w="1667" w:type="pct"/>
            <w:shd w:val="clear" w:color="auto" w:fill="auto"/>
          </w:tcPr>
          <w:p w14:paraId="4A4130A2" w14:textId="77777777" w:rsidR="00C004A9" w:rsidRPr="004248B8" w:rsidRDefault="00C004A9" w:rsidP="00C004A9">
            <w:pPr>
              <w:numPr>
                <w:ilvl w:val="0"/>
                <w:numId w:val="36"/>
              </w:numPr>
              <w:jc w:val="both"/>
              <w:rPr>
                <w:rFonts w:ascii="Arial" w:hAnsi="Arial" w:cs="Arial"/>
              </w:rPr>
            </w:pPr>
            <w:r w:rsidRPr="004248B8">
              <w:rPr>
                <w:rFonts w:ascii="Arial" w:hAnsi="Arial" w:cs="Arial"/>
                <w:position w:val="-20"/>
              </w:rPr>
              <w:object w:dxaOrig="820" w:dyaOrig="560" w14:anchorId="38CDA4BB">
                <v:shape id="_x0000_i1064" type="#_x0000_t75" style="width:41.25pt;height:27.75pt" o:ole="">
                  <v:imagedata r:id="rId89" o:title=""/>
                </v:shape>
                <o:OLEObject Type="Embed" ProgID="Equation.DSMT4" ShapeID="_x0000_i1064" DrawAspect="Content" ObjectID="_1646290044" r:id="rId90"/>
              </w:object>
            </w:r>
          </w:p>
        </w:tc>
        <w:tc>
          <w:tcPr>
            <w:tcW w:w="1667" w:type="pct"/>
            <w:shd w:val="clear" w:color="auto" w:fill="auto"/>
          </w:tcPr>
          <w:p w14:paraId="41F39BEE" w14:textId="77777777" w:rsidR="00C004A9" w:rsidRPr="004248B8" w:rsidRDefault="00C004A9" w:rsidP="00C004A9">
            <w:pPr>
              <w:numPr>
                <w:ilvl w:val="0"/>
                <w:numId w:val="36"/>
              </w:numPr>
              <w:jc w:val="both"/>
              <w:rPr>
                <w:rFonts w:ascii="Arial" w:hAnsi="Arial" w:cs="Arial"/>
              </w:rPr>
            </w:pPr>
            <w:r w:rsidRPr="004248B8">
              <w:rPr>
                <w:rFonts w:ascii="Arial" w:hAnsi="Arial" w:cs="Arial"/>
                <w:position w:val="-26"/>
              </w:rPr>
              <w:object w:dxaOrig="1400" w:dyaOrig="620" w14:anchorId="44355DE5">
                <v:shape id="_x0000_i1065" type="#_x0000_t75" style="width:69.75pt;height:30.75pt" o:ole="">
                  <v:imagedata r:id="rId91" o:title=""/>
                </v:shape>
                <o:OLEObject Type="Embed" ProgID="Equation.DSMT4" ShapeID="_x0000_i1065" DrawAspect="Content" ObjectID="_1646290045" r:id="rId92"/>
              </w:object>
            </w:r>
          </w:p>
        </w:tc>
        <w:tc>
          <w:tcPr>
            <w:tcW w:w="1667" w:type="pct"/>
            <w:shd w:val="clear" w:color="auto" w:fill="auto"/>
          </w:tcPr>
          <w:p w14:paraId="39B1D493" w14:textId="77777777" w:rsidR="00C004A9" w:rsidRPr="004248B8" w:rsidRDefault="00C004A9" w:rsidP="00C004A9">
            <w:pPr>
              <w:numPr>
                <w:ilvl w:val="0"/>
                <w:numId w:val="36"/>
              </w:numPr>
              <w:jc w:val="both"/>
              <w:rPr>
                <w:rFonts w:ascii="Arial" w:hAnsi="Arial" w:cs="Arial"/>
              </w:rPr>
            </w:pPr>
            <w:r w:rsidRPr="004248B8">
              <w:rPr>
                <w:rFonts w:ascii="Arial" w:hAnsi="Arial" w:cs="Arial"/>
                <w:position w:val="-26"/>
              </w:rPr>
              <w:object w:dxaOrig="1600" w:dyaOrig="620" w14:anchorId="4E5FEA5D">
                <v:shape id="_x0000_i1066" type="#_x0000_t75" style="width:80.25pt;height:30.75pt" o:ole="">
                  <v:imagedata r:id="rId93" o:title=""/>
                </v:shape>
                <o:OLEObject Type="Embed" ProgID="Equation.DSMT4" ShapeID="_x0000_i1066" DrawAspect="Content" ObjectID="_1646290046" r:id="rId94"/>
              </w:object>
            </w:r>
          </w:p>
        </w:tc>
      </w:tr>
      <w:tr w:rsidR="00C004A9" w:rsidRPr="004248B8" w14:paraId="34D6647B" w14:textId="77777777" w:rsidTr="00580ACD">
        <w:tc>
          <w:tcPr>
            <w:tcW w:w="1667" w:type="pct"/>
            <w:shd w:val="clear" w:color="auto" w:fill="auto"/>
          </w:tcPr>
          <w:p w14:paraId="65935578" w14:textId="77777777" w:rsidR="00C004A9" w:rsidRPr="004248B8" w:rsidRDefault="00C004A9" w:rsidP="00C004A9">
            <w:pPr>
              <w:numPr>
                <w:ilvl w:val="0"/>
                <w:numId w:val="36"/>
              </w:numPr>
              <w:jc w:val="both"/>
              <w:rPr>
                <w:rFonts w:ascii="Arial" w:hAnsi="Arial" w:cs="Arial"/>
              </w:rPr>
            </w:pPr>
            <w:r w:rsidRPr="004248B8">
              <w:rPr>
                <w:rFonts w:ascii="Arial" w:hAnsi="Arial" w:cs="Arial"/>
                <w:position w:val="-22"/>
              </w:rPr>
              <w:object w:dxaOrig="720" w:dyaOrig="580" w14:anchorId="50AED943">
                <v:shape id="_x0000_i1067" type="#_x0000_t75" style="width:36pt;height:29.25pt" o:ole="">
                  <v:imagedata r:id="rId95" o:title=""/>
                </v:shape>
                <o:OLEObject Type="Embed" ProgID="Equation.DSMT4" ShapeID="_x0000_i1067" DrawAspect="Content" ObjectID="_1646290047" r:id="rId96"/>
              </w:object>
            </w:r>
          </w:p>
        </w:tc>
        <w:tc>
          <w:tcPr>
            <w:tcW w:w="1667" w:type="pct"/>
            <w:shd w:val="clear" w:color="auto" w:fill="auto"/>
          </w:tcPr>
          <w:p w14:paraId="6042D7B3" w14:textId="77777777" w:rsidR="00C004A9" w:rsidRPr="004248B8" w:rsidRDefault="00C004A9" w:rsidP="00C004A9">
            <w:pPr>
              <w:numPr>
                <w:ilvl w:val="0"/>
                <w:numId w:val="36"/>
              </w:numPr>
              <w:jc w:val="both"/>
              <w:rPr>
                <w:rFonts w:ascii="Arial" w:hAnsi="Arial" w:cs="Arial"/>
              </w:rPr>
            </w:pPr>
            <w:r w:rsidRPr="004248B8">
              <w:rPr>
                <w:rFonts w:ascii="Arial" w:hAnsi="Arial" w:cs="Arial"/>
                <w:position w:val="-20"/>
              </w:rPr>
              <w:object w:dxaOrig="760" w:dyaOrig="560" w14:anchorId="5ED1B342">
                <v:shape id="_x0000_i1068" type="#_x0000_t75" style="width:38.25pt;height:27.75pt" o:ole="">
                  <v:imagedata r:id="rId97" o:title=""/>
                </v:shape>
                <o:OLEObject Type="Embed" ProgID="Equation.DSMT4" ShapeID="_x0000_i1068" DrawAspect="Content" ObjectID="_1646290048" r:id="rId98"/>
              </w:object>
            </w:r>
          </w:p>
        </w:tc>
        <w:tc>
          <w:tcPr>
            <w:tcW w:w="1667" w:type="pct"/>
            <w:shd w:val="clear" w:color="auto" w:fill="auto"/>
          </w:tcPr>
          <w:p w14:paraId="7F59D892" w14:textId="77777777" w:rsidR="00C004A9" w:rsidRPr="004248B8" w:rsidRDefault="00C004A9" w:rsidP="00C004A9">
            <w:pPr>
              <w:numPr>
                <w:ilvl w:val="0"/>
                <w:numId w:val="36"/>
              </w:numPr>
              <w:jc w:val="both"/>
              <w:rPr>
                <w:rFonts w:ascii="Arial" w:hAnsi="Arial" w:cs="Arial"/>
              </w:rPr>
            </w:pPr>
            <w:r w:rsidRPr="004248B8">
              <w:rPr>
                <w:rFonts w:ascii="Arial" w:hAnsi="Arial" w:cs="Arial"/>
                <w:position w:val="-26"/>
              </w:rPr>
              <w:object w:dxaOrig="1020" w:dyaOrig="620" w14:anchorId="2DD6D59A">
                <v:shape id="_x0000_i1069" type="#_x0000_t75" style="width:51pt;height:30.75pt" o:ole="">
                  <v:imagedata r:id="rId99" o:title=""/>
                </v:shape>
                <o:OLEObject Type="Embed" ProgID="Equation.DSMT4" ShapeID="_x0000_i1069" DrawAspect="Content" ObjectID="_1646290049" r:id="rId100"/>
              </w:object>
            </w:r>
          </w:p>
        </w:tc>
      </w:tr>
      <w:tr w:rsidR="00C004A9" w:rsidRPr="004248B8" w14:paraId="7D859DF0" w14:textId="77777777" w:rsidTr="00580ACD">
        <w:tc>
          <w:tcPr>
            <w:tcW w:w="1667" w:type="pct"/>
            <w:shd w:val="clear" w:color="auto" w:fill="auto"/>
          </w:tcPr>
          <w:p w14:paraId="1FD99DE0" w14:textId="77777777" w:rsidR="00C004A9" w:rsidRPr="004248B8" w:rsidRDefault="00C004A9" w:rsidP="00C004A9">
            <w:pPr>
              <w:numPr>
                <w:ilvl w:val="0"/>
                <w:numId w:val="36"/>
              </w:numPr>
              <w:jc w:val="both"/>
              <w:rPr>
                <w:rFonts w:ascii="Arial" w:hAnsi="Arial" w:cs="Arial"/>
              </w:rPr>
            </w:pPr>
            <w:r w:rsidRPr="004248B8">
              <w:rPr>
                <w:rFonts w:ascii="Arial" w:hAnsi="Arial" w:cs="Arial"/>
                <w:position w:val="-20"/>
              </w:rPr>
              <w:object w:dxaOrig="859" w:dyaOrig="560" w14:anchorId="25CD3AA1">
                <v:shape id="_x0000_i1070" type="#_x0000_t75" style="width:42.75pt;height:27.75pt" o:ole="">
                  <v:imagedata r:id="rId101" o:title=""/>
                </v:shape>
                <o:OLEObject Type="Embed" ProgID="Equation.DSMT4" ShapeID="_x0000_i1070" DrawAspect="Content" ObjectID="_1646290050" r:id="rId102"/>
              </w:object>
            </w:r>
          </w:p>
        </w:tc>
        <w:tc>
          <w:tcPr>
            <w:tcW w:w="1667" w:type="pct"/>
            <w:shd w:val="clear" w:color="auto" w:fill="auto"/>
          </w:tcPr>
          <w:p w14:paraId="7A8A5005" w14:textId="77777777" w:rsidR="00C004A9" w:rsidRPr="004248B8" w:rsidRDefault="00C004A9" w:rsidP="00C004A9">
            <w:pPr>
              <w:numPr>
                <w:ilvl w:val="0"/>
                <w:numId w:val="36"/>
              </w:numPr>
              <w:jc w:val="both"/>
              <w:rPr>
                <w:rFonts w:ascii="Arial" w:hAnsi="Arial" w:cs="Arial"/>
              </w:rPr>
            </w:pPr>
            <w:r w:rsidRPr="004248B8">
              <w:rPr>
                <w:rFonts w:ascii="Arial" w:hAnsi="Arial" w:cs="Arial"/>
                <w:position w:val="-26"/>
              </w:rPr>
              <w:object w:dxaOrig="1219" w:dyaOrig="620" w14:anchorId="4D4F097B">
                <v:shape id="_x0000_i1071" type="#_x0000_t75" style="width:60.75pt;height:30.75pt" o:ole="">
                  <v:imagedata r:id="rId103" o:title=""/>
                </v:shape>
                <o:OLEObject Type="Embed" ProgID="Equation.DSMT4" ShapeID="_x0000_i1071" DrawAspect="Content" ObjectID="_1646290051" r:id="rId104"/>
              </w:object>
            </w:r>
          </w:p>
        </w:tc>
        <w:tc>
          <w:tcPr>
            <w:tcW w:w="1667" w:type="pct"/>
            <w:shd w:val="clear" w:color="auto" w:fill="auto"/>
          </w:tcPr>
          <w:p w14:paraId="272CD21E" w14:textId="77777777" w:rsidR="00C004A9" w:rsidRPr="004248B8" w:rsidRDefault="00C004A9" w:rsidP="00C004A9">
            <w:pPr>
              <w:numPr>
                <w:ilvl w:val="0"/>
                <w:numId w:val="36"/>
              </w:numPr>
              <w:jc w:val="both"/>
              <w:rPr>
                <w:rFonts w:ascii="Arial" w:hAnsi="Arial" w:cs="Arial"/>
              </w:rPr>
            </w:pPr>
            <w:r w:rsidRPr="004248B8">
              <w:rPr>
                <w:rFonts w:ascii="Arial" w:hAnsi="Arial" w:cs="Arial"/>
                <w:position w:val="-20"/>
              </w:rPr>
              <w:object w:dxaOrig="820" w:dyaOrig="560" w14:anchorId="6C2B8919">
                <v:shape id="_x0000_i1072" type="#_x0000_t75" style="width:41.25pt;height:27.75pt" o:ole="">
                  <v:imagedata r:id="rId105" o:title=""/>
                </v:shape>
                <o:OLEObject Type="Embed" ProgID="Equation.DSMT4" ShapeID="_x0000_i1072" DrawAspect="Content" ObjectID="_1646290052" r:id="rId106"/>
              </w:object>
            </w:r>
          </w:p>
        </w:tc>
      </w:tr>
    </w:tbl>
    <w:p w14:paraId="0A09069D" w14:textId="77777777" w:rsidR="00C004A9" w:rsidRPr="00A2711A" w:rsidRDefault="00C004A9" w:rsidP="00C004A9">
      <w:pPr>
        <w:jc w:val="both"/>
        <w:rPr>
          <w:rFonts w:ascii="Arial" w:hAnsi="Arial" w:cs="Arial"/>
        </w:rPr>
      </w:pPr>
    </w:p>
    <w:p w14:paraId="174F636B" w14:textId="77777777" w:rsidR="00C004A9" w:rsidRDefault="00C004A9" w:rsidP="00C004A9">
      <w:pPr>
        <w:jc w:val="both"/>
        <w:rPr>
          <w:rFonts w:ascii="Arial" w:hAnsi="Arial" w:cs="Arial"/>
        </w:rPr>
      </w:pPr>
    </w:p>
    <w:p w14:paraId="729984A4" w14:textId="77777777" w:rsidR="00655A49" w:rsidRPr="009B432B" w:rsidRDefault="00655A49" w:rsidP="009B432B"/>
    <w:sectPr w:rsidR="00655A49" w:rsidRPr="009B432B" w:rsidSect="00131DA2">
      <w:headerReference w:type="even" r:id="rId107"/>
      <w:headerReference w:type="default" r:id="rId108"/>
      <w:footerReference w:type="default" r:id="rId109"/>
      <w:headerReference w:type="first" r:id="rId110"/>
      <w:pgSz w:w="12242" w:h="15842" w:code="1"/>
      <w:pgMar w:top="567" w:right="1418" w:bottom="851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126D40A" w14:textId="77777777" w:rsidR="00C30C72" w:rsidRDefault="00C30C72" w:rsidP="003A48FB">
      <w:r>
        <w:separator/>
      </w:r>
    </w:p>
  </w:endnote>
  <w:endnote w:type="continuationSeparator" w:id="0">
    <w:p w14:paraId="693C19CC" w14:textId="77777777" w:rsidR="00C30C72" w:rsidRDefault="00C30C72" w:rsidP="003A48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D1D5EBF" w14:textId="3783F881" w:rsidR="007F0A1B" w:rsidRDefault="007F0A1B" w:rsidP="00D71B14">
    <w:pPr>
      <w:pStyle w:val="Piedepgina"/>
      <w:jc w:val="center"/>
      <w:rPr>
        <w:b/>
        <w:bCs/>
      </w:rPr>
    </w:pPr>
  </w:p>
  <w:p w14:paraId="1DA0B208" w14:textId="3A9AEECC" w:rsidR="00D71B14" w:rsidRPr="00CF7B09" w:rsidRDefault="00231C02" w:rsidP="00D71B14">
    <w:pPr>
      <w:pStyle w:val="Piedepgina"/>
      <w:jc w:val="center"/>
      <w:rPr>
        <w:rFonts w:ascii="Arial" w:hAnsi="Arial" w:cs="Arial"/>
        <w:b/>
        <w:bCs/>
      </w:rPr>
    </w:pPr>
    <w:r>
      <w:rPr>
        <w:b/>
        <w:bCs/>
      </w:rPr>
      <w:t xml:space="preserve">       </w:t>
    </w:r>
    <w:r w:rsidRPr="00CF7B09">
      <w:rPr>
        <w:rFonts w:ascii="Arial" w:hAnsi="Arial" w:cs="Arial"/>
        <w:b/>
        <w:bCs/>
      </w:rPr>
      <w:t xml:space="preserve"> </w:t>
    </w:r>
    <w:r w:rsidR="00D71B14" w:rsidRPr="00CF7B09">
      <w:rPr>
        <w:rFonts w:ascii="Arial" w:hAnsi="Arial" w:cs="Arial"/>
        <w:b/>
        <w:bCs/>
      </w:rPr>
      <w:t xml:space="preserve">E d u c a n d o    e n    </w:t>
    </w:r>
    <w:r w:rsidRPr="00CF7B09">
      <w:rPr>
        <w:rFonts w:ascii="Arial" w:hAnsi="Arial" w:cs="Arial"/>
        <w:b/>
        <w:bCs/>
      </w:rPr>
      <w:t>A</w:t>
    </w:r>
    <w:r w:rsidR="00D71B14" w:rsidRPr="00CF7B09">
      <w:rPr>
        <w:rFonts w:ascii="Arial" w:hAnsi="Arial" w:cs="Arial"/>
        <w:b/>
        <w:bCs/>
      </w:rPr>
      <w:t xml:space="preserve"> r t </w:t>
    </w:r>
    <w:proofErr w:type="gramStart"/>
    <w:r w:rsidR="00D71B14" w:rsidRPr="00CF7B09">
      <w:rPr>
        <w:rFonts w:ascii="Arial" w:hAnsi="Arial" w:cs="Arial"/>
        <w:b/>
        <w:bCs/>
      </w:rPr>
      <w:t xml:space="preserve">e,   </w:t>
    </w:r>
    <w:proofErr w:type="gramEnd"/>
    <w:r w:rsidR="00D71B14" w:rsidRPr="00CF7B09">
      <w:rPr>
        <w:rFonts w:ascii="Arial" w:hAnsi="Arial" w:cs="Arial"/>
        <w:b/>
        <w:bCs/>
      </w:rPr>
      <w:t xml:space="preserve"> </w:t>
    </w:r>
    <w:r w:rsidRPr="00CF7B09">
      <w:rPr>
        <w:rFonts w:ascii="Arial" w:hAnsi="Arial" w:cs="Arial"/>
        <w:b/>
        <w:bCs/>
      </w:rPr>
      <w:t>C</w:t>
    </w:r>
    <w:r w:rsidR="00D71B14" w:rsidRPr="00CF7B09">
      <w:rPr>
        <w:rFonts w:ascii="Arial" w:hAnsi="Arial" w:cs="Arial"/>
        <w:b/>
        <w:bCs/>
      </w:rPr>
      <w:t xml:space="preserve"> i e n c i a    y    </w:t>
    </w:r>
    <w:r w:rsidRPr="00CF7B09">
      <w:rPr>
        <w:rFonts w:ascii="Arial" w:hAnsi="Arial" w:cs="Arial"/>
        <w:b/>
        <w:bCs/>
      </w:rPr>
      <w:t>V</w:t>
    </w:r>
    <w:r w:rsidR="00D71B14" w:rsidRPr="00CF7B09">
      <w:rPr>
        <w:rFonts w:ascii="Arial" w:hAnsi="Arial" w:cs="Arial"/>
        <w:b/>
        <w:bCs/>
      </w:rPr>
      <w:t xml:space="preserve"> i r t u d</w:t>
    </w:r>
    <w:r w:rsidRPr="00CF7B09">
      <w:rPr>
        <w:rFonts w:ascii="Arial" w:hAnsi="Arial" w:cs="Arial"/>
        <w:b/>
        <w:bCs/>
      </w:rPr>
      <w:t>.</w:t>
    </w:r>
    <w:r w:rsidR="00441C1F" w:rsidRPr="00CF7B09">
      <w:rPr>
        <w:rFonts w:ascii="Arial" w:hAnsi="Arial" w:cs="Arial"/>
        <w:b/>
        <w:bCs/>
      </w:rPr>
      <w:t xml:space="preserve">    1 9 7 </w:t>
    </w:r>
    <w:proofErr w:type="gramStart"/>
    <w:r w:rsidR="00441C1F" w:rsidRPr="00CF7B09">
      <w:rPr>
        <w:rFonts w:ascii="Arial" w:hAnsi="Arial" w:cs="Arial"/>
        <w:b/>
        <w:bCs/>
      </w:rPr>
      <w:t>0  -</w:t>
    </w:r>
    <w:proofErr w:type="gramEnd"/>
    <w:r w:rsidR="00441C1F" w:rsidRPr="00CF7B09">
      <w:rPr>
        <w:rFonts w:ascii="Arial" w:hAnsi="Arial" w:cs="Arial"/>
        <w:b/>
        <w:bCs/>
      </w:rPr>
      <w:t xml:space="preserve">  2 0 2 0</w:t>
    </w:r>
  </w:p>
  <w:p w14:paraId="3AEFE7F6" w14:textId="1317697F" w:rsidR="008D07E3" w:rsidRDefault="00D71B14">
    <w:pPr>
      <w:pStyle w:val="Piedepgina"/>
    </w:pPr>
    <w:r>
      <w:rPr>
        <w:rFonts w:ascii="Arial" w:hAnsi="Arial" w:cs="Arial"/>
        <w:noProof/>
        <w:sz w:val="32"/>
        <w:szCs w:val="32"/>
      </w:rPr>
      <mc:AlternateContent>
        <mc:Choice Requires="wpg">
          <w:drawing>
            <wp:anchor distT="0" distB="0" distL="114300" distR="114300" simplePos="0" relativeHeight="251672576" behindDoc="0" locked="0" layoutInCell="1" allowOverlap="1" wp14:anchorId="394029B1" wp14:editId="154AE0C7">
              <wp:simplePos x="0" y="0"/>
              <wp:positionH relativeFrom="page">
                <wp:align>right</wp:align>
              </wp:positionH>
              <wp:positionV relativeFrom="paragraph">
                <wp:posOffset>95250</wp:posOffset>
              </wp:positionV>
              <wp:extent cx="7658100" cy="57150"/>
              <wp:effectExtent l="38100" t="38100" r="76200" b="95250"/>
              <wp:wrapNone/>
              <wp:docPr id="11" name="Grupo 1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658100" cy="57150"/>
                        <a:chOff x="0" y="0"/>
                        <a:chExt cx="6543675" cy="66675"/>
                      </a:xfrm>
                    </wpg:grpSpPr>
                    <wps:wsp>
                      <wps:cNvPr id="8" name="Conector recto 8"/>
                      <wps:cNvCnPr/>
                      <wps:spPr>
                        <a:xfrm>
                          <a:off x="0" y="0"/>
                          <a:ext cx="6543675" cy="0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0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  <wps:wsp>
                      <wps:cNvPr id="9" name="Conector recto 9"/>
                      <wps:cNvCnPr/>
                      <wps:spPr>
                        <a:xfrm>
                          <a:off x="0" y="28575"/>
                          <a:ext cx="6543675" cy="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FF0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0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  <wps:wsp>
                      <wps:cNvPr id="10" name="Conector recto 10"/>
                      <wps:cNvCnPr/>
                      <wps:spPr>
                        <a:xfrm>
                          <a:off x="0" y="66675"/>
                          <a:ext cx="6543675" cy="0"/>
                        </a:xfrm>
                        <a:prstGeom prst="line">
                          <a:avLst/>
                        </a:prstGeom>
                        <a:ln>
                          <a:solidFill>
                            <a:srgbClr val="00660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0">
                          <a:schemeClr val="accent2"/>
                        </a:fillRef>
                        <a:effectRef idx="1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00920790" id="Grupo 11" o:spid="_x0000_s1026" style="position:absolute;margin-left:551.8pt;margin-top:7.5pt;width:603pt;height:4.5pt;z-index:251672576;mso-position-horizontal:right;mso-position-horizontal-relative:page;mso-width-relative:margin;mso-height-relative:margin" coordsize="65436,6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">
              <v:line id="Conector recto 8" o:spid="_x0000_s1027" style="position:absolute;visibility:visible;mso-wrap-style:square" from="0,0" to="65436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" strokecolor="#c0504d [3205]" strokeweight="2pt">
                <v:shadow on="t" color="black" opacity="24903f" origin=",.5" offset="0,.55556mm"/>
              </v:line>
              <v:line id="Conector recto 9" o:spid="_x0000_s1028" style="position:absolute;visibility:visible;mso-wrap-style:square" from="0,285" to="65436,2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" strokecolor="yellow" strokeweight="2pt">
                <v:shadow on="t" color="black" opacity="24903f" origin=",.5" offset="0,.55556mm"/>
              </v:line>
              <v:line id="Conector recto 10" o:spid="_x0000_s1029" style="position:absolute;visibility:visible;mso-wrap-style:square" from="0,666" to="65436,6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" strokecolor="#060" strokeweight="2pt">
                <v:shadow on="t" color="black" opacity="24903f" origin=",.5" offset="0,.55556mm"/>
              </v:line>
              <w10:wrap anchorx="page"/>
            </v:group>
          </w:pict>
        </mc:Fallback>
      </mc:AlternateContent>
    </w:r>
    <w:r w:rsidR="009B0726" w:rsidRPr="009B0726">
      <w:rPr>
        <w:rFonts w:ascii="Arial" w:hAnsi="Arial" w:cs="Arial"/>
        <w:b/>
        <w:noProof/>
        <w:sz w:val="18"/>
        <w:szCs w:val="18"/>
      </w:rPr>
      <mc:AlternateContent>
        <mc:Choice Requires="wps">
          <w:drawing>
            <wp:anchor distT="45720" distB="45720" distL="114300" distR="114300" simplePos="0" relativeHeight="251667456" behindDoc="0" locked="0" layoutInCell="1" allowOverlap="1" wp14:anchorId="1B5A1279" wp14:editId="4A59216E">
              <wp:simplePos x="0" y="0"/>
              <wp:positionH relativeFrom="margin">
                <wp:align>center</wp:align>
              </wp:positionH>
              <wp:positionV relativeFrom="paragraph">
                <wp:posOffset>220980</wp:posOffset>
              </wp:positionV>
              <wp:extent cx="6877050" cy="352425"/>
              <wp:effectExtent l="0" t="0" r="19050" b="28575"/>
              <wp:wrapSquare wrapText="bothSides"/>
              <wp:docPr id="217" name="Cuadro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877050" cy="3524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79B03EB" w14:textId="0A95F847" w:rsidR="009B0726" w:rsidRDefault="009B0726" w:rsidP="009B0726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  <w:lang w:val="es-MX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</w:rPr>
                            <w:t xml:space="preserve">Avenida Las Vegas </w:t>
                          </w:r>
                          <w:proofErr w:type="spellStart"/>
                          <w:r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</w:rPr>
                            <w:t>Cra</w:t>
                          </w:r>
                          <w:proofErr w:type="spellEnd"/>
                          <w:r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</w:rPr>
                            <w:t xml:space="preserve">. 48 </w:t>
                          </w:r>
                          <w:proofErr w:type="gramStart"/>
                          <w:r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</w:rPr>
                            <w:t>No</w:t>
                          </w:r>
                          <w:proofErr w:type="gramEnd"/>
                          <w:r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</w:rPr>
                            <w:t xml:space="preserve">. 1-125. Teléfono:  2664600. Web: </w:t>
                          </w:r>
                          <w:r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  <w:lang w:val="es-MX"/>
                            </w:rPr>
                            <w:t>www.inemjose</w:t>
                          </w:r>
                          <w:r w:rsidRPr="00F74271"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  <w:lang w:val="es-MX"/>
                            </w:rPr>
                            <w:t>.edu.co</w:t>
                          </w:r>
                          <w:r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  <w:lang w:val="es-MX"/>
                            </w:rPr>
                            <w:t>. E-mail: inemjose@inemjose.edu.co</w:t>
                          </w:r>
                        </w:p>
                        <w:p w14:paraId="366271A8" w14:textId="610629B5" w:rsidR="00F118D0" w:rsidRPr="00F74271" w:rsidRDefault="00F118D0" w:rsidP="009B0726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sz w:val="18"/>
                              <w:szCs w:val="18"/>
                            </w:rPr>
                            <w:t>Medellín – Antioquia - Colombia</w:t>
                          </w:r>
                        </w:p>
                        <w:p w14:paraId="15FAC260" w14:textId="15EA87EA" w:rsidR="009B0726" w:rsidRDefault="009B0726"/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B5A1279" id="_x0000_t202" coordsize="21600,21600" o:spt="202" path="m,l,21600r21600,l21600,xe">
              <v:stroke joinstyle="miter"/>
              <v:path gradientshapeok="t" o:connecttype="rect"/>
            </v:shapetype>
            <v:shape id="Cuadro de texto 2" o:spid="_x0000_s1026" type="#_x0000_t202" style="position:absolute;margin-left:0;margin-top:17.4pt;width:541.5pt;height:27.75pt;z-index:251667456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" strokecolor="white [3212]">
              <v:textbox>
                <w:txbxContent>
                  <w:p w14:paraId="779B03EB" w14:textId="0A95F847" w:rsidR="009B0726" w:rsidRDefault="009B0726" w:rsidP="009B0726">
                    <w:pPr>
                      <w:jc w:val="center"/>
                      <w:rPr>
                        <w:rFonts w:ascii="Arial" w:hAnsi="Arial" w:cs="Arial"/>
                        <w:b/>
                        <w:sz w:val="18"/>
                        <w:szCs w:val="18"/>
                        <w:lang w:val="es-MX"/>
                      </w:rPr>
                    </w:pPr>
                    <w:r>
                      <w:rPr>
                        <w:rFonts w:ascii="Arial" w:hAnsi="Arial" w:cs="Arial"/>
                        <w:b/>
                        <w:sz w:val="18"/>
                        <w:szCs w:val="18"/>
                      </w:rPr>
                      <w:t xml:space="preserve">Avenida Las Vegas </w:t>
                    </w:r>
                    <w:proofErr w:type="spellStart"/>
                    <w:r>
                      <w:rPr>
                        <w:rFonts w:ascii="Arial" w:hAnsi="Arial" w:cs="Arial"/>
                        <w:b/>
                        <w:sz w:val="18"/>
                        <w:szCs w:val="18"/>
                      </w:rPr>
                      <w:t>Cra</w:t>
                    </w:r>
                    <w:proofErr w:type="spellEnd"/>
                    <w:r>
                      <w:rPr>
                        <w:rFonts w:ascii="Arial" w:hAnsi="Arial" w:cs="Arial"/>
                        <w:b/>
                        <w:sz w:val="18"/>
                        <w:szCs w:val="18"/>
                      </w:rPr>
                      <w:t xml:space="preserve">. 48 </w:t>
                    </w:r>
                    <w:proofErr w:type="gramStart"/>
                    <w:r>
                      <w:rPr>
                        <w:rFonts w:ascii="Arial" w:hAnsi="Arial" w:cs="Arial"/>
                        <w:b/>
                        <w:sz w:val="18"/>
                        <w:szCs w:val="18"/>
                      </w:rPr>
                      <w:t>No</w:t>
                    </w:r>
                    <w:proofErr w:type="gramEnd"/>
                    <w:r>
                      <w:rPr>
                        <w:rFonts w:ascii="Arial" w:hAnsi="Arial" w:cs="Arial"/>
                        <w:b/>
                        <w:sz w:val="18"/>
                        <w:szCs w:val="18"/>
                      </w:rPr>
                      <w:t xml:space="preserve">. 1-125. Teléfono:  2664600. Web: </w:t>
                    </w:r>
                    <w:r>
                      <w:rPr>
                        <w:rFonts w:ascii="Arial" w:hAnsi="Arial" w:cs="Arial"/>
                        <w:b/>
                        <w:sz w:val="18"/>
                        <w:szCs w:val="18"/>
                        <w:lang w:val="es-MX"/>
                      </w:rPr>
                      <w:t>www.inemjose</w:t>
                    </w:r>
                    <w:r w:rsidRPr="00F74271">
                      <w:rPr>
                        <w:rFonts w:ascii="Arial" w:hAnsi="Arial" w:cs="Arial"/>
                        <w:b/>
                        <w:sz w:val="18"/>
                        <w:szCs w:val="18"/>
                        <w:lang w:val="es-MX"/>
                      </w:rPr>
                      <w:t>.edu.co</w:t>
                    </w:r>
                    <w:r>
                      <w:rPr>
                        <w:rFonts w:ascii="Arial" w:hAnsi="Arial" w:cs="Arial"/>
                        <w:b/>
                        <w:sz w:val="18"/>
                        <w:szCs w:val="18"/>
                        <w:lang w:val="es-MX"/>
                      </w:rPr>
                      <w:t>. E-mail: inemjose@inemjose.edu.co</w:t>
                    </w:r>
                  </w:p>
                  <w:p w14:paraId="366271A8" w14:textId="610629B5" w:rsidR="00F118D0" w:rsidRPr="00F74271" w:rsidRDefault="00F118D0" w:rsidP="009B0726">
                    <w:pPr>
                      <w:jc w:val="center"/>
                      <w:rPr>
                        <w:rFonts w:ascii="Arial" w:hAnsi="Arial" w:cs="Arial"/>
                        <w:b/>
                        <w:sz w:val="18"/>
                        <w:szCs w:val="18"/>
                      </w:rPr>
                    </w:pPr>
                    <w:r>
                      <w:rPr>
                        <w:rFonts w:ascii="Arial" w:hAnsi="Arial" w:cs="Arial"/>
                        <w:b/>
                        <w:sz w:val="18"/>
                        <w:szCs w:val="18"/>
                      </w:rPr>
                      <w:t>Medellín – Antioquia - Colombia</w:t>
                    </w:r>
                  </w:p>
                  <w:p w14:paraId="15FAC260" w14:textId="15EA87EA" w:rsidR="009B0726" w:rsidRDefault="009B0726"/>
                </w:txbxContent>
              </v:textbox>
              <w10:wrap type="square"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AEF2EFC" w14:textId="77777777" w:rsidR="00C30C72" w:rsidRDefault="00C30C72" w:rsidP="003A48FB">
      <w:r>
        <w:separator/>
      </w:r>
    </w:p>
  </w:footnote>
  <w:footnote w:type="continuationSeparator" w:id="0">
    <w:p w14:paraId="0818A1FC" w14:textId="77777777" w:rsidR="00C30C72" w:rsidRDefault="00C30C72" w:rsidP="003A48F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A948EB" w14:textId="24940E7B" w:rsidR="00CF7B09" w:rsidRDefault="00C004A9">
    <w:pPr>
      <w:pStyle w:val="Encabezado"/>
    </w:pPr>
    <w:r>
      <w:rPr>
        <w:noProof/>
        <w:lang w:val="es-CO" w:eastAsia="es-CO"/>
      </w:rPr>
      <w:pict w14:anchorId="5EFC5A0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96747626" o:spid="_x0000_s2065" type="#_x0000_t75" style="position:absolute;margin-left:0;margin-top:0;width:470pt;height:608.25pt;z-index:-251633664;mso-position-horizontal:center;mso-position-horizontal-relative:margin;mso-position-vertical:center;mso-position-vertical-relative:margin" o:allowincell="f">
          <v:imagedata r:id="rId1" o:title="Imegen-50-años-INEM-Visual-membrete-2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A71D80" w14:textId="1C500194" w:rsidR="00F118D0" w:rsidRPr="00DF6313" w:rsidRDefault="00CF7B09" w:rsidP="00F118D0">
    <w:pPr>
      <w:pStyle w:val="Ttulo1"/>
      <w:rPr>
        <w:rFonts w:ascii="Arial" w:hAnsi="Arial" w:cs="Arial"/>
        <w:noProof/>
        <w:sz w:val="22"/>
        <w:szCs w:val="22"/>
      </w:rPr>
    </w:pPr>
    <w:r>
      <w:rPr>
        <w:rFonts w:ascii="Arial" w:hAnsi="Arial" w:cs="Arial"/>
        <w:noProof/>
        <w:sz w:val="18"/>
        <w:szCs w:val="18"/>
        <w:lang w:val="es-ES"/>
      </w:rPr>
      <w:drawing>
        <wp:anchor distT="0" distB="0" distL="114300" distR="114300" simplePos="0" relativeHeight="251680768" behindDoc="1" locked="0" layoutInCell="1" allowOverlap="1" wp14:anchorId="24C1CE7D" wp14:editId="59ECE5C6">
          <wp:simplePos x="0" y="0"/>
          <wp:positionH relativeFrom="column">
            <wp:posOffset>-40386</wp:posOffset>
          </wp:positionH>
          <wp:positionV relativeFrom="paragraph">
            <wp:posOffset>-190691</wp:posOffset>
          </wp:positionV>
          <wp:extent cx="995680" cy="1215390"/>
          <wp:effectExtent l="0" t="0" r="0" b="3810"/>
          <wp:wrapTight wrapText="bothSides">
            <wp:wrapPolygon edited="0">
              <wp:start x="0" y="0"/>
              <wp:lineTo x="0" y="21329"/>
              <wp:lineTo x="21077" y="21329"/>
              <wp:lineTo x="21077" y="0"/>
              <wp:lineTo x="0" y="0"/>
            </wp:wrapPolygon>
          </wp:wrapTight>
          <wp:docPr id="4" name="Imagen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Imegen-50-años-INEM-Visual-1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995680" cy="121539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8565E">
      <w:rPr>
        <w:rFonts w:ascii="Arial" w:hAnsi="Arial" w:cs="Arial"/>
        <w:noProof/>
        <w:sz w:val="32"/>
        <w:szCs w:val="32"/>
        <w:lang w:val="es-ES"/>
      </w:rPr>
      <w:t xml:space="preserve"> </w:t>
    </w:r>
    <w:r w:rsidR="00F118D0" w:rsidRPr="00DF6313">
      <w:rPr>
        <w:noProof/>
        <w:sz w:val="22"/>
        <w:szCs w:val="22"/>
        <w:lang w:val="es-ES"/>
      </w:rPr>
      <w:drawing>
        <wp:anchor distT="0" distB="0" distL="114300" distR="114300" simplePos="0" relativeHeight="251670528" behindDoc="0" locked="0" layoutInCell="1" allowOverlap="1" wp14:anchorId="651AFC64" wp14:editId="540A46D7">
          <wp:simplePos x="0" y="0"/>
          <wp:positionH relativeFrom="column">
            <wp:posOffset>5186045</wp:posOffset>
          </wp:positionH>
          <wp:positionV relativeFrom="paragraph">
            <wp:posOffset>123825</wp:posOffset>
          </wp:positionV>
          <wp:extent cx="1114425" cy="693420"/>
          <wp:effectExtent l="0" t="0" r="9525" b="0"/>
          <wp:wrapSquare wrapText="bothSides"/>
          <wp:docPr id="6" name="Imagen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114425" cy="6934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F118D0" w:rsidRPr="00DF6313">
      <w:rPr>
        <w:rFonts w:ascii="Arial" w:hAnsi="Arial" w:cs="Arial"/>
        <w:noProof/>
        <w:sz w:val="22"/>
        <w:szCs w:val="22"/>
      </w:rPr>
      <w:t xml:space="preserve">INSTITUCIÓN EDUCATIVA </w:t>
    </w:r>
  </w:p>
  <w:p w14:paraId="43239755" w14:textId="5F87F2B1" w:rsidR="00F118D0" w:rsidRPr="00DF6313" w:rsidRDefault="00CF7B09" w:rsidP="00F118D0">
    <w:pPr>
      <w:pStyle w:val="Ttulo1"/>
      <w:rPr>
        <w:rFonts w:ascii="Arial" w:hAnsi="Arial" w:cs="Arial"/>
        <w:noProof/>
        <w:sz w:val="28"/>
        <w:szCs w:val="28"/>
      </w:rPr>
    </w:pPr>
    <w:r>
      <w:rPr>
        <w:rFonts w:ascii="Arial" w:hAnsi="Arial" w:cs="Arial"/>
        <w:noProof/>
        <w:sz w:val="28"/>
        <w:szCs w:val="28"/>
      </w:rPr>
      <w:t xml:space="preserve"> </w:t>
    </w:r>
    <w:r w:rsidR="00F118D0" w:rsidRPr="00DF6313">
      <w:rPr>
        <w:rFonts w:ascii="Arial" w:hAnsi="Arial" w:cs="Arial"/>
        <w:noProof/>
        <w:sz w:val="28"/>
        <w:szCs w:val="28"/>
      </w:rPr>
      <w:t>INEM JOSÉ FÉLIX DE RESTREPO</w:t>
    </w:r>
  </w:p>
  <w:p w14:paraId="47717DEE" w14:textId="4C3A07D2" w:rsidR="00F118D0" w:rsidRDefault="00F118D0" w:rsidP="00F118D0">
    <w:pPr>
      <w:pStyle w:val="Ttulo1"/>
      <w:rPr>
        <w:rFonts w:ascii="Arial" w:hAnsi="Arial" w:cs="Arial"/>
        <w:noProof/>
        <w:sz w:val="18"/>
        <w:szCs w:val="18"/>
      </w:rPr>
    </w:pPr>
  </w:p>
  <w:p w14:paraId="67F8FC6F" w14:textId="140BD435" w:rsidR="00F118D0" w:rsidRPr="004343EB" w:rsidRDefault="00F118D0" w:rsidP="00F118D0">
    <w:pPr>
      <w:pStyle w:val="Ttulo1"/>
      <w:rPr>
        <w:rFonts w:ascii="Arial" w:hAnsi="Arial" w:cs="Arial"/>
        <w:noProof/>
        <w:sz w:val="18"/>
        <w:szCs w:val="18"/>
      </w:rPr>
    </w:pPr>
    <w:r>
      <w:rPr>
        <w:rFonts w:ascii="Arial" w:hAnsi="Arial" w:cs="Arial"/>
        <w:noProof/>
        <w:sz w:val="18"/>
        <w:szCs w:val="18"/>
      </w:rPr>
      <w:t>Resolución de Creación: 16303 de Noviembre 27 de 2002</w:t>
    </w:r>
  </w:p>
  <w:p w14:paraId="55F91A85" w14:textId="58F956F7" w:rsidR="00F118D0" w:rsidRDefault="00F118D0" w:rsidP="00F118D0">
    <w:pPr>
      <w:pStyle w:val="Ttulo1"/>
      <w:rPr>
        <w:rFonts w:ascii="Arial" w:hAnsi="Arial" w:cs="Arial"/>
        <w:noProof/>
        <w:sz w:val="18"/>
        <w:szCs w:val="18"/>
      </w:rPr>
    </w:pPr>
    <w:r>
      <w:rPr>
        <w:rFonts w:ascii="Arial" w:hAnsi="Arial" w:cs="Arial"/>
        <w:noProof/>
        <w:sz w:val="18"/>
        <w:szCs w:val="18"/>
      </w:rPr>
      <w:t>Resolución Actualizada: 1263 de Febrero 07 de 2017</w:t>
    </w:r>
  </w:p>
  <w:p w14:paraId="21B6549E" w14:textId="254BB51F" w:rsidR="00F118D0" w:rsidRPr="00F74271" w:rsidRDefault="00F118D0" w:rsidP="00F118D0">
    <w:pPr>
      <w:jc w:val="center"/>
      <w:rPr>
        <w:rFonts w:ascii="Arial" w:hAnsi="Arial" w:cs="Arial"/>
        <w:b/>
        <w:sz w:val="18"/>
        <w:szCs w:val="18"/>
        <w:lang w:val="es-MX"/>
      </w:rPr>
    </w:pPr>
    <w:r>
      <w:rPr>
        <w:rFonts w:ascii="Arial" w:hAnsi="Arial" w:cs="Arial"/>
        <w:b/>
        <w:sz w:val="18"/>
        <w:szCs w:val="18"/>
        <w:lang w:val="es-MX"/>
      </w:rPr>
      <w:t>NIT: 811042439</w:t>
    </w:r>
    <w:r w:rsidRPr="00F74271">
      <w:rPr>
        <w:rFonts w:ascii="Arial" w:hAnsi="Arial" w:cs="Arial"/>
        <w:b/>
        <w:sz w:val="18"/>
        <w:szCs w:val="18"/>
        <w:lang w:val="es-MX"/>
      </w:rPr>
      <w:t>-</w:t>
    </w:r>
    <w:r>
      <w:rPr>
        <w:rFonts w:ascii="Arial" w:hAnsi="Arial" w:cs="Arial"/>
        <w:b/>
        <w:sz w:val="18"/>
        <w:szCs w:val="18"/>
        <w:lang w:val="es-MX"/>
      </w:rPr>
      <w:t>1.</w:t>
    </w:r>
    <w:r w:rsidRPr="00F74271">
      <w:rPr>
        <w:rFonts w:ascii="Arial" w:hAnsi="Arial" w:cs="Arial"/>
        <w:b/>
        <w:sz w:val="18"/>
        <w:szCs w:val="18"/>
        <w:lang w:val="es-MX"/>
      </w:rPr>
      <w:t xml:space="preserve"> DANE: </w:t>
    </w:r>
    <w:r>
      <w:rPr>
        <w:rFonts w:ascii="Arial" w:hAnsi="Arial" w:cs="Arial"/>
        <w:b/>
        <w:sz w:val="18"/>
        <w:szCs w:val="18"/>
        <w:lang w:val="es-MX"/>
      </w:rPr>
      <w:t>105001013340</w:t>
    </w:r>
  </w:p>
  <w:p w14:paraId="778404B6" w14:textId="445946A2" w:rsidR="00F118D0" w:rsidRDefault="00C004A9">
    <w:pPr>
      <w:pStyle w:val="Encabezado"/>
    </w:pPr>
    <w:r>
      <w:rPr>
        <w:rFonts w:ascii="Arial" w:hAnsi="Arial" w:cs="Arial"/>
        <w:noProof/>
        <w:sz w:val="18"/>
        <w:szCs w:val="18"/>
        <w:lang w:val="es-CO" w:eastAsia="es-CO"/>
      </w:rPr>
      <w:pict w14:anchorId="073CE0A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96747627" o:spid="_x0000_s2066" type="#_x0000_t75" style="position:absolute;margin-left:167.65pt;margin-top:191.6pt;width:352.85pt;height:456.65pt;z-index:-251632640;mso-position-horizontal-relative:margin;mso-position-vertical-relative:margin" o:allowincell="f">
          <v:imagedata r:id="rId3" o:title="Imegen-50-años-INEM-Visual-membrete-2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4406505" w14:textId="15D6E71E" w:rsidR="00CF7B09" w:rsidRDefault="00C004A9">
    <w:pPr>
      <w:pStyle w:val="Encabezado"/>
    </w:pPr>
    <w:r>
      <w:rPr>
        <w:noProof/>
        <w:lang w:val="es-CO" w:eastAsia="es-CO"/>
      </w:rPr>
      <w:pict w14:anchorId="706D1A3A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496747625" o:spid="_x0000_s2064" type="#_x0000_t75" style="position:absolute;margin-left:0;margin-top:0;width:470pt;height:608.25pt;z-index:-251634688;mso-position-horizontal:center;mso-position-horizontal-relative:margin;mso-position-vertical:center;mso-position-vertical-relative:margin" o:allowincell="f">
          <v:imagedata r:id="rId1" o:title="Imegen-50-años-INEM-Visual-membrete-2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9320C7"/>
    <w:multiLevelType w:val="hybridMultilevel"/>
    <w:tmpl w:val="D13C9390"/>
    <w:lvl w:ilvl="0" w:tplc="0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554FF5"/>
    <w:multiLevelType w:val="hybridMultilevel"/>
    <w:tmpl w:val="A202A9C8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2F0D60"/>
    <w:multiLevelType w:val="hybridMultilevel"/>
    <w:tmpl w:val="B83672B2"/>
    <w:lvl w:ilvl="0" w:tplc="08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1215A7"/>
    <w:multiLevelType w:val="hybridMultilevel"/>
    <w:tmpl w:val="C852AEE6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B5F7F27"/>
    <w:multiLevelType w:val="hybridMultilevel"/>
    <w:tmpl w:val="915857EA"/>
    <w:lvl w:ilvl="0" w:tplc="08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2F29F7"/>
    <w:multiLevelType w:val="multilevel"/>
    <w:tmpl w:val="5F40AB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/>
      </w:rPr>
    </w:lvl>
    <w:lvl w:ilvl="1">
      <w:start w:val="1"/>
      <w:numFmt w:val="decimal"/>
      <w:isLgl/>
      <w:lvlText w:val="%1.%2."/>
      <w:lvlJc w:val="left"/>
      <w:pPr>
        <w:ind w:left="795" w:hanging="43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6" w15:restartNumberingAfterBreak="0">
    <w:nsid w:val="0DAF15DE"/>
    <w:multiLevelType w:val="hybridMultilevel"/>
    <w:tmpl w:val="CB32E03A"/>
    <w:lvl w:ilvl="0" w:tplc="BD9ECEFA">
      <w:start w:val="1"/>
      <w:numFmt w:val="decimal"/>
      <w:lvlText w:val="%1."/>
      <w:lvlJc w:val="left"/>
      <w:pPr>
        <w:ind w:left="720" w:hanging="360"/>
      </w:pPr>
      <w:rPr>
        <w:rFonts w:ascii="Arial" w:eastAsia="Times New Roman" w:hAnsi="Arial" w:cs="Arial"/>
        <w:b w:val="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F02D2A"/>
    <w:multiLevelType w:val="hybridMultilevel"/>
    <w:tmpl w:val="C93ED900"/>
    <w:lvl w:ilvl="0" w:tplc="2C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835FD4"/>
    <w:multiLevelType w:val="hybridMultilevel"/>
    <w:tmpl w:val="19FACF42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FC5209"/>
    <w:multiLevelType w:val="hybridMultilevel"/>
    <w:tmpl w:val="D2E8B530"/>
    <w:lvl w:ilvl="0" w:tplc="92C881C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B8679A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07A6BC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33ABC5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3D46A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E2E1B3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3B2BC2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F68367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E426B2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 w15:restartNumberingAfterBreak="0">
    <w:nsid w:val="1DA217EE"/>
    <w:multiLevelType w:val="hybridMultilevel"/>
    <w:tmpl w:val="6E2AC7DA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F913F35"/>
    <w:multiLevelType w:val="hybridMultilevel"/>
    <w:tmpl w:val="D8523D46"/>
    <w:lvl w:ilvl="0" w:tplc="0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2457BE7"/>
    <w:multiLevelType w:val="hybridMultilevel"/>
    <w:tmpl w:val="44F25C14"/>
    <w:lvl w:ilvl="0" w:tplc="E7F8942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b w:val="0"/>
        <w:sz w:val="24"/>
        <w:szCs w:val="24"/>
      </w:rPr>
    </w:lvl>
    <w:lvl w:ilvl="1" w:tplc="B00C497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90844B0"/>
    <w:multiLevelType w:val="hybridMultilevel"/>
    <w:tmpl w:val="1C38FE60"/>
    <w:lvl w:ilvl="0" w:tplc="27B47B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4"/>
        <w:szCs w:val="24"/>
      </w:rPr>
    </w:lvl>
    <w:lvl w:ilvl="1" w:tplc="B00C497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9E56CF2"/>
    <w:multiLevelType w:val="hybridMultilevel"/>
    <w:tmpl w:val="6CA221EC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D85A2B"/>
    <w:multiLevelType w:val="hybridMultilevel"/>
    <w:tmpl w:val="608AF6F2"/>
    <w:lvl w:ilvl="0" w:tplc="2C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E212AC"/>
    <w:multiLevelType w:val="multilevel"/>
    <w:tmpl w:val="02A26E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b w:val="0"/>
        <w:sz w:val="24"/>
        <w:szCs w:val="24"/>
      </w:rPr>
    </w:lvl>
    <w:lvl w:ilvl="1">
      <w:start w:val="1"/>
      <w:numFmt w:val="decimal"/>
      <w:isLgl/>
      <w:lvlText w:val="%1.%2."/>
      <w:lvlJc w:val="left"/>
      <w:pPr>
        <w:ind w:left="795" w:hanging="43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7" w15:restartNumberingAfterBreak="0">
    <w:nsid w:val="35DA2900"/>
    <w:multiLevelType w:val="hybridMultilevel"/>
    <w:tmpl w:val="2C006F7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7FD3117"/>
    <w:multiLevelType w:val="hybridMultilevel"/>
    <w:tmpl w:val="AFA608D2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B5266A6"/>
    <w:multiLevelType w:val="hybridMultilevel"/>
    <w:tmpl w:val="021C4BD2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A927719"/>
    <w:multiLevelType w:val="hybridMultilevel"/>
    <w:tmpl w:val="3A2E5530"/>
    <w:lvl w:ilvl="0" w:tplc="08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B7A5872"/>
    <w:multiLevelType w:val="hybridMultilevel"/>
    <w:tmpl w:val="B76AFB7E"/>
    <w:lvl w:ilvl="0" w:tplc="240A000F">
      <w:start w:val="1"/>
      <w:numFmt w:val="decimal"/>
      <w:lvlText w:val="%1.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F5A63B4"/>
    <w:multiLevelType w:val="hybridMultilevel"/>
    <w:tmpl w:val="88907460"/>
    <w:lvl w:ilvl="0" w:tplc="0C0A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4B43E8A"/>
    <w:multiLevelType w:val="hybridMultilevel"/>
    <w:tmpl w:val="428A3BBC"/>
    <w:lvl w:ilvl="0" w:tplc="0C0A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85E5FC2"/>
    <w:multiLevelType w:val="hybridMultilevel"/>
    <w:tmpl w:val="4E44165A"/>
    <w:lvl w:ilvl="0" w:tplc="F408890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sz w:val="24"/>
        <w:szCs w:val="24"/>
      </w:r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86E4B4D"/>
    <w:multiLevelType w:val="hybridMultilevel"/>
    <w:tmpl w:val="19AC391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95D7BCA"/>
    <w:multiLevelType w:val="hybridMultilevel"/>
    <w:tmpl w:val="614AC3CA"/>
    <w:lvl w:ilvl="0" w:tplc="0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ECB5734"/>
    <w:multiLevelType w:val="hybridMultilevel"/>
    <w:tmpl w:val="52EEEE6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242379D"/>
    <w:multiLevelType w:val="hybridMultilevel"/>
    <w:tmpl w:val="0750F55E"/>
    <w:lvl w:ilvl="0" w:tplc="0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26D4518"/>
    <w:multiLevelType w:val="hybridMultilevel"/>
    <w:tmpl w:val="F25C7C44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4667055"/>
    <w:multiLevelType w:val="hybridMultilevel"/>
    <w:tmpl w:val="5670A06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5603CF4"/>
    <w:multiLevelType w:val="hybridMultilevel"/>
    <w:tmpl w:val="633087E8"/>
    <w:lvl w:ilvl="0" w:tplc="640EC9AC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364" w:hanging="360"/>
      </w:pPr>
    </w:lvl>
    <w:lvl w:ilvl="2" w:tplc="040A001B" w:tentative="1">
      <w:start w:val="1"/>
      <w:numFmt w:val="lowerRoman"/>
      <w:lvlText w:val="%3."/>
      <w:lvlJc w:val="right"/>
      <w:pPr>
        <w:ind w:left="2084" w:hanging="180"/>
      </w:pPr>
    </w:lvl>
    <w:lvl w:ilvl="3" w:tplc="040A000F" w:tentative="1">
      <w:start w:val="1"/>
      <w:numFmt w:val="decimal"/>
      <w:lvlText w:val="%4."/>
      <w:lvlJc w:val="left"/>
      <w:pPr>
        <w:ind w:left="2804" w:hanging="360"/>
      </w:pPr>
    </w:lvl>
    <w:lvl w:ilvl="4" w:tplc="040A0019" w:tentative="1">
      <w:start w:val="1"/>
      <w:numFmt w:val="lowerLetter"/>
      <w:lvlText w:val="%5."/>
      <w:lvlJc w:val="left"/>
      <w:pPr>
        <w:ind w:left="3524" w:hanging="360"/>
      </w:pPr>
    </w:lvl>
    <w:lvl w:ilvl="5" w:tplc="040A001B" w:tentative="1">
      <w:start w:val="1"/>
      <w:numFmt w:val="lowerRoman"/>
      <w:lvlText w:val="%6."/>
      <w:lvlJc w:val="right"/>
      <w:pPr>
        <w:ind w:left="4244" w:hanging="180"/>
      </w:pPr>
    </w:lvl>
    <w:lvl w:ilvl="6" w:tplc="040A000F" w:tentative="1">
      <w:start w:val="1"/>
      <w:numFmt w:val="decimal"/>
      <w:lvlText w:val="%7."/>
      <w:lvlJc w:val="left"/>
      <w:pPr>
        <w:ind w:left="4964" w:hanging="360"/>
      </w:pPr>
    </w:lvl>
    <w:lvl w:ilvl="7" w:tplc="040A0019" w:tentative="1">
      <w:start w:val="1"/>
      <w:numFmt w:val="lowerLetter"/>
      <w:lvlText w:val="%8."/>
      <w:lvlJc w:val="left"/>
      <w:pPr>
        <w:ind w:left="5684" w:hanging="360"/>
      </w:pPr>
    </w:lvl>
    <w:lvl w:ilvl="8" w:tplc="040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2" w15:restartNumberingAfterBreak="0">
    <w:nsid w:val="768A5C31"/>
    <w:multiLevelType w:val="hybridMultilevel"/>
    <w:tmpl w:val="5A0ABBCA"/>
    <w:lvl w:ilvl="0" w:tplc="E9BEE29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2C0A0019" w:tentative="1">
      <w:start w:val="1"/>
      <w:numFmt w:val="lowerLetter"/>
      <w:lvlText w:val="%2."/>
      <w:lvlJc w:val="left"/>
      <w:pPr>
        <w:ind w:left="2520" w:hanging="360"/>
      </w:pPr>
    </w:lvl>
    <w:lvl w:ilvl="2" w:tplc="2C0A001B" w:tentative="1">
      <w:start w:val="1"/>
      <w:numFmt w:val="lowerRoman"/>
      <w:lvlText w:val="%3."/>
      <w:lvlJc w:val="right"/>
      <w:pPr>
        <w:ind w:left="3240" w:hanging="180"/>
      </w:pPr>
    </w:lvl>
    <w:lvl w:ilvl="3" w:tplc="2C0A000F" w:tentative="1">
      <w:start w:val="1"/>
      <w:numFmt w:val="decimal"/>
      <w:lvlText w:val="%4."/>
      <w:lvlJc w:val="left"/>
      <w:pPr>
        <w:ind w:left="3960" w:hanging="360"/>
      </w:pPr>
    </w:lvl>
    <w:lvl w:ilvl="4" w:tplc="2C0A0019" w:tentative="1">
      <w:start w:val="1"/>
      <w:numFmt w:val="lowerLetter"/>
      <w:lvlText w:val="%5."/>
      <w:lvlJc w:val="left"/>
      <w:pPr>
        <w:ind w:left="4680" w:hanging="360"/>
      </w:pPr>
    </w:lvl>
    <w:lvl w:ilvl="5" w:tplc="2C0A001B" w:tentative="1">
      <w:start w:val="1"/>
      <w:numFmt w:val="lowerRoman"/>
      <w:lvlText w:val="%6."/>
      <w:lvlJc w:val="right"/>
      <w:pPr>
        <w:ind w:left="5400" w:hanging="180"/>
      </w:pPr>
    </w:lvl>
    <w:lvl w:ilvl="6" w:tplc="2C0A000F" w:tentative="1">
      <w:start w:val="1"/>
      <w:numFmt w:val="decimal"/>
      <w:lvlText w:val="%7."/>
      <w:lvlJc w:val="left"/>
      <w:pPr>
        <w:ind w:left="6120" w:hanging="360"/>
      </w:pPr>
    </w:lvl>
    <w:lvl w:ilvl="7" w:tplc="2C0A0019" w:tentative="1">
      <w:start w:val="1"/>
      <w:numFmt w:val="lowerLetter"/>
      <w:lvlText w:val="%8."/>
      <w:lvlJc w:val="left"/>
      <w:pPr>
        <w:ind w:left="6840" w:hanging="360"/>
      </w:pPr>
    </w:lvl>
    <w:lvl w:ilvl="8" w:tplc="2C0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3" w15:restartNumberingAfterBreak="0">
    <w:nsid w:val="78D549FE"/>
    <w:multiLevelType w:val="hybridMultilevel"/>
    <w:tmpl w:val="A7D87FC8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9A90C3A"/>
    <w:multiLevelType w:val="hybridMultilevel"/>
    <w:tmpl w:val="83EED26E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BEB41D1"/>
    <w:multiLevelType w:val="hybridMultilevel"/>
    <w:tmpl w:val="AA028CD0"/>
    <w:lvl w:ilvl="0" w:tplc="0C0A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1"/>
  </w:num>
  <w:num w:numId="3">
    <w:abstractNumId w:val="10"/>
  </w:num>
  <w:num w:numId="4">
    <w:abstractNumId w:val="33"/>
  </w:num>
  <w:num w:numId="5">
    <w:abstractNumId w:val="3"/>
  </w:num>
  <w:num w:numId="6">
    <w:abstractNumId w:val="34"/>
  </w:num>
  <w:num w:numId="7">
    <w:abstractNumId w:val="8"/>
  </w:num>
  <w:num w:numId="8">
    <w:abstractNumId w:val="19"/>
  </w:num>
  <w:num w:numId="9">
    <w:abstractNumId w:val="20"/>
  </w:num>
  <w:num w:numId="10">
    <w:abstractNumId w:val="2"/>
  </w:num>
  <w:num w:numId="11">
    <w:abstractNumId w:val="4"/>
  </w:num>
  <w:num w:numId="12">
    <w:abstractNumId w:val="6"/>
  </w:num>
  <w:num w:numId="13">
    <w:abstractNumId w:val="28"/>
  </w:num>
  <w:num w:numId="14">
    <w:abstractNumId w:val="11"/>
  </w:num>
  <w:num w:numId="15">
    <w:abstractNumId w:val="26"/>
  </w:num>
  <w:num w:numId="16">
    <w:abstractNumId w:val="0"/>
  </w:num>
  <w:num w:numId="17">
    <w:abstractNumId w:val="29"/>
  </w:num>
  <w:num w:numId="18">
    <w:abstractNumId w:val="31"/>
  </w:num>
  <w:num w:numId="19">
    <w:abstractNumId w:val="9"/>
  </w:num>
  <w:num w:numId="20">
    <w:abstractNumId w:val="25"/>
  </w:num>
  <w:num w:numId="21">
    <w:abstractNumId w:val="13"/>
  </w:num>
  <w:num w:numId="22">
    <w:abstractNumId w:val="7"/>
  </w:num>
  <w:num w:numId="23">
    <w:abstractNumId w:val="15"/>
  </w:num>
  <w:num w:numId="24">
    <w:abstractNumId w:val="12"/>
  </w:num>
  <w:num w:numId="25">
    <w:abstractNumId w:val="18"/>
  </w:num>
  <w:num w:numId="26">
    <w:abstractNumId w:val="24"/>
  </w:num>
  <w:num w:numId="27">
    <w:abstractNumId w:val="32"/>
  </w:num>
  <w:num w:numId="28">
    <w:abstractNumId w:val="16"/>
  </w:num>
  <w:num w:numId="29">
    <w:abstractNumId w:val="22"/>
  </w:num>
  <w:num w:numId="30">
    <w:abstractNumId w:val="35"/>
  </w:num>
  <w:num w:numId="31">
    <w:abstractNumId w:val="23"/>
  </w:num>
  <w:num w:numId="32">
    <w:abstractNumId w:val="5"/>
  </w:num>
  <w:num w:numId="33">
    <w:abstractNumId w:val="17"/>
  </w:num>
  <w:num w:numId="34">
    <w:abstractNumId w:val="27"/>
  </w:num>
  <w:num w:numId="35">
    <w:abstractNumId w:val="30"/>
  </w:num>
  <w:num w:numId="36">
    <w:abstractNumId w:val="2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defaultTabStop w:val="708"/>
  <w:hyphenationZone w:val="425"/>
  <w:doNotHyphenateCaps/>
  <w:characterSpacingControl w:val="doNotCompress"/>
  <w:doNotValidateAgainstSchema/>
  <w:doNotDemarcateInvalidXml/>
  <w:hdrShapeDefaults>
    <o:shapedefaults v:ext="edit" spidmax="206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23205"/>
    <w:rsid w:val="0000221D"/>
    <w:rsid w:val="00003685"/>
    <w:rsid w:val="00003B50"/>
    <w:rsid w:val="00004B9D"/>
    <w:rsid w:val="000061CE"/>
    <w:rsid w:val="00006D59"/>
    <w:rsid w:val="000078BB"/>
    <w:rsid w:val="00007BDB"/>
    <w:rsid w:val="00010693"/>
    <w:rsid w:val="00010EFE"/>
    <w:rsid w:val="00011286"/>
    <w:rsid w:val="0001224D"/>
    <w:rsid w:val="00015486"/>
    <w:rsid w:val="00017FE6"/>
    <w:rsid w:val="00021E6F"/>
    <w:rsid w:val="00022DFF"/>
    <w:rsid w:val="0002384C"/>
    <w:rsid w:val="0003245D"/>
    <w:rsid w:val="000330F5"/>
    <w:rsid w:val="0003364B"/>
    <w:rsid w:val="000339B9"/>
    <w:rsid w:val="00035808"/>
    <w:rsid w:val="000412E5"/>
    <w:rsid w:val="00041F6E"/>
    <w:rsid w:val="00043D0F"/>
    <w:rsid w:val="00052994"/>
    <w:rsid w:val="00055114"/>
    <w:rsid w:val="00055F6F"/>
    <w:rsid w:val="000564CB"/>
    <w:rsid w:val="000621AF"/>
    <w:rsid w:val="00062C77"/>
    <w:rsid w:val="00063D84"/>
    <w:rsid w:val="0006462F"/>
    <w:rsid w:val="00067904"/>
    <w:rsid w:val="00070A9E"/>
    <w:rsid w:val="00070B5A"/>
    <w:rsid w:val="0007376C"/>
    <w:rsid w:val="00080198"/>
    <w:rsid w:val="0008069B"/>
    <w:rsid w:val="00087F57"/>
    <w:rsid w:val="00090447"/>
    <w:rsid w:val="000A003B"/>
    <w:rsid w:val="000A55E9"/>
    <w:rsid w:val="000A7D44"/>
    <w:rsid w:val="000B0455"/>
    <w:rsid w:val="000B08CA"/>
    <w:rsid w:val="000B4A8E"/>
    <w:rsid w:val="000C2933"/>
    <w:rsid w:val="000C7A6B"/>
    <w:rsid w:val="000D52DB"/>
    <w:rsid w:val="000D7C72"/>
    <w:rsid w:val="000E1507"/>
    <w:rsid w:val="000E1C89"/>
    <w:rsid w:val="000E2A62"/>
    <w:rsid w:val="000F2EF0"/>
    <w:rsid w:val="000F406E"/>
    <w:rsid w:val="000F5625"/>
    <w:rsid w:val="00100B8A"/>
    <w:rsid w:val="0010186D"/>
    <w:rsid w:val="001036E8"/>
    <w:rsid w:val="0010651D"/>
    <w:rsid w:val="00106997"/>
    <w:rsid w:val="0011139C"/>
    <w:rsid w:val="001126CF"/>
    <w:rsid w:val="00113A7D"/>
    <w:rsid w:val="00115CC9"/>
    <w:rsid w:val="00116EA4"/>
    <w:rsid w:val="00116F2A"/>
    <w:rsid w:val="001179CF"/>
    <w:rsid w:val="00120796"/>
    <w:rsid w:val="001234FD"/>
    <w:rsid w:val="00126654"/>
    <w:rsid w:val="00131DA2"/>
    <w:rsid w:val="001338DD"/>
    <w:rsid w:val="00133996"/>
    <w:rsid w:val="00137E64"/>
    <w:rsid w:val="001411C6"/>
    <w:rsid w:val="00142D46"/>
    <w:rsid w:val="001446F3"/>
    <w:rsid w:val="001452CF"/>
    <w:rsid w:val="00147E14"/>
    <w:rsid w:val="001500E4"/>
    <w:rsid w:val="001579CF"/>
    <w:rsid w:val="00162066"/>
    <w:rsid w:val="00170B0D"/>
    <w:rsid w:val="001715FD"/>
    <w:rsid w:val="00171A57"/>
    <w:rsid w:val="001727DA"/>
    <w:rsid w:val="00172EF1"/>
    <w:rsid w:val="001732BD"/>
    <w:rsid w:val="00174663"/>
    <w:rsid w:val="00180F66"/>
    <w:rsid w:val="001811F4"/>
    <w:rsid w:val="00182679"/>
    <w:rsid w:val="00190898"/>
    <w:rsid w:val="00193992"/>
    <w:rsid w:val="00196C76"/>
    <w:rsid w:val="001A1F81"/>
    <w:rsid w:val="001A24C5"/>
    <w:rsid w:val="001A396D"/>
    <w:rsid w:val="001B2915"/>
    <w:rsid w:val="001B5F0F"/>
    <w:rsid w:val="001B6ECD"/>
    <w:rsid w:val="001B70C1"/>
    <w:rsid w:val="001C1EE0"/>
    <w:rsid w:val="001C2D18"/>
    <w:rsid w:val="001C5B92"/>
    <w:rsid w:val="001D0E89"/>
    <w:rsid w:val="001D3349"/>
    <w:rsid w:val="001D3398"/>
    <w:rsid w:val="001D5E70"/>
    <w:rsid w:val="001D654D"/>
    <w:rsid w:val="001E3921"/>
    <w:rsid w:val="001E6E0C"/>
    <w:rsid w:val="001E7225"/>
    <w:rsid w:val="001E7F17"/>
    <w:rsid w:val="001F3569"/>
    <w:rsid w:val="001F4BEF"/>
    <w:rsid w:val="001F4F8D"/>
    <w:rsid w:val="001F6D10"/>
    <w:rsid w:val="00201BA4"/>
    <w:rsid w:val="00203C37"/>
    <w:rsid w:val="00204096"/>
    <w:rsid w:val="002053AA"/>
    <w:rsid w:val="002127FC"/>
    <w:rsid w:val="00212919"/>
    <w:rsid w:val="0021301D"/>
    <w:rsid w:val="00214321"/>
    <w:rsid w:val="00221615"/>
    <w:rsid w:val="00221756"/>
    <w:rsid w:val="002239C3"/>
    <w:rsid w:val="00230037"/>
    <w:rsid w:val="00231C02"/>
    <w:rsid w:val="00233D9F"/>
    <w:rsid w:val="002346EB"/>
    <w:rsid w:val="0024232D"/>
    <w:rsid w:val="002438E8"/>
    <w:rsid w:val="00243DF1"/>
    <w:rsid w:val="00246C49"/>
    <w:rsid w:val="00246D0C"/>
    <w:rsid w:val="00246E41"/>
    <w:rsid w:val="00254621"/>
    <w:rsid w:val="002572DD"/>
    <w:rsid w:val="0026517A"/>
    <w:rsid w:val="00265BD2"/>
    <w:rsid w:val="00276391"/>
    <w:rsid w:val="00277ED7"/>
    <w:rsid w:val="00280E2D"/>
    <w:rsid w:val="00290759"/>
    <w:rsid w:val="00293F5A"/>
    <w:rsid w:val="002A63B9"/>
    <w:rsid w:val="002A6F24"/>
    <w:rsid w:val="002B30CB"/>
    <w:rsid w:val="002C1766"/>
    <w:rsid w:val="002C29DA"/>
    <w:rsid w:val="002C320F"/>
    <w:rsid w:val="002C38C0"/>
    <w:rsid w:val="002C4142"/>
    <w:rsid w:val="002C63C8"/>
    <w:rsid w:val="002C7396"/>
    <w:rsid w:val="002D2CC9"/>
    <w:rsid w:val="002D3370"/>
    <w:rsid w:val="002D4DCF"/>
    <w:rsid w:val="002D637A"/>
    <w:rsid w:val="002E6B63"/>
    <w:rsid w:val="002F10D4"/>
    <w:rsid w:val="002F5FF6"/>
    <w:rsid w:val="003051F6"/>
    <w:rsid w:val="00305C8D"/>
    <w:rsid w:val="003061F1"/>
    <w:rsid w:val="00307F25"/>
    <w:rsid w:val="003112E1"/>
    <w:rsid w:val="00311DE0"/>
    <w:rsid w:val="00314885"/>
    <w:rsid w:val="0031628C"/>
    <w:rsid w:val="003206CC"/>
    <w:rsid w:val="003209C5"/>
    <w:rsid w:val="003212E3"/>
    <w:rsid w:val="00323DF2"/>
    <w:rsid w:val="00325F4B"/>
    <w:rsid w:val="003273FA"/>
    <w:rsid w:val="00327A57"/>
    <w:rsid w:val="0033711A"/>
    <w:rsid w:val="0034033E"/>
    <w:rsid w:val="00340D68"/>
    <w:rsid w:val="00341026"/>
    <w:rsid w:val="00347528"/>
    <w:rsid w:val="0035016C"/>
    <w:rsid w:val="00350B3B"/>
    <w:rsid w:val="003571AD"/>
    <w:rsid w:val="00360766"/>
    <w:rsid w:val="003635C8"/>
    <w:rsid w:val="00371887"/>
    <w:rsid w:val="00371F3F"/>
    <w:rsid w:val="003732CD"/>
    <w:rsid w:val="00380FDC"/>
    <w:rsid w:val="00382632"/>
    <w:rsid w:val="0038565E"/>
    <w:rsid w:val="00386FBA"/>
    <w:rsid w:val="003955D3"/>
    <w:rsid w:val="003956F3"/>
    <w:rsid w:val="00395CB9"/>
    <w:rsid w:val="003A0C99"/>
    <w:rsid w:val="003A1368"/>
    <w:rsid w:val="003A388B"/>
    <w:rsid w:val="003A3B89"/>
    <w:rsid w:val="003A420E"/>
    <w:rsid w:val="003A4864"/>
    <w:rsid w:val="003A48FB"/>
    <w:rsid w:val="003B5CA1"/>
    <w:rsid w:val="003B6C26"/>
    <w:rsid w:val="003C070F"/>
    <w:rsid w:val="003C2D14"/>
    <w:rsid w:val="003C3523"/>
    <w:rsid w:val="003C5186"/>
    <w:rsid w:val="003C718C"/>
    <w:rsid w:val="003D28D6"/>
    <w:rsid w:val="003D53CA"/>
    <w:rsid w:val="003E0536"/>
    <w:rsid w:val="003E072D"/>
    <w:rsid w:val="003F349C"/>
    <w:rsid w:val="003F3C34"/>
    <w:rsid w:val="003F654D"/>
    <w:rsid w:val="0040409A"/>
    <w:rsid w:val="00406BA9"/>
    <w:rsid w:val="00406D49"/>
    <w:rsid w:val="00406DD1"/>
    <w:rsid w:val="00410A13"/>
    <w:rsid w:val="0041695F"/>
    <w:rsid w:val="00416AEE"/>
    <w:rsid w:val="00417012"/>
    <w:rsid w:val="004172F3"/>
    <w:rsid w:val="00431EFC"/>
    <w:rsid w:val="0043392D"/>
    <w:rsid w:val="00435B15"/>
    <w:rsid w:val="00436BDF"/>
    <w:rsid w:val="00440A3E"/>
    <w:rsid w:val="00441C1F"/>
    <w:rsid w:val="00442853"/>
    <w:rsid w:val="004432A3"/>
    <w:rsid w:val="0044566C"/>
    <w:rsid w:val="00445703"/>
    <w:rsid w:val="0045195B"/>
    <w:rsid w:val="004543F3"/>
    <w:rsid w:val="004601FD"/>
    <w:rsid w:val="00460557"/>
    <w:rsid w:val="00461007"/>
    <w:rsid w:val="00461616"/>
    <w:rsid w:val="00465F73"/>
    <w:rsid w:val="004673E0"/>
    <w:rsid w:val="00473659"/>
    <w:rsid w:val="00474444"/>
    <w:rsid w:val="00474483"/>
    <w:rsid w:val="004759A1"/>
    <w:rsid w:val="00477014"/>
    <w:rsid w:val="00480885"/>
    <w:rsid w:val="00496B29"/>
    <w:rsid w:val="00497A30"/>
    <w:rsid w:val="00497E21"/>
    <w:rsid w:val="004A1867"/>
    <w:rsid w:val="004A2AB8"/>
    <w:rsid w:val="004A4051"/>
    <w:rsid w:val="004A7E18"/>
    <w:rsid w:val="004B07E4"/>
    <w:rsid w:val="004C22F3"/>
    <w:rsid w:val="004C275E"/>
    <w:rsid w:val="004C27FC"/>
    <w:rsid w:val="004C286D"/>
    <w:rsid w:val="004C2C72"/>
    <w:rsid w:val="004C5456"/>
    <w:rsid w:val="004C6090"/>
    <w:rsid w:val="004D3861"/>
    <w:rsid w:val="004D4E37"/>
    <w:rsid w:val="004E2482"/>
    <w:rsid w:val="004E3779"/>
    <w:rsid w:val="004E5CA7"/>
    <w:rsid w:val="004E7C65"/>
    <w:rsid w:val="004F2FC0"/>
    <w:rsid w:val="004F4853"/>
    <w:rsid w:val="004F743F"/>
    <w:rsid w:val="00504965"/>
    <w:rsid w:val="00505587"/>
    <w:rsid w:val="005130B6"/>
    <w:rsid w:val="005148F6"/>
    <w:rsid w:val="0051512B"/>
    <w:rsid w:val="0051537A"/>
    <w:rsid w:val="00520979"/>
    <w:rsid w:val="00521382"/>
    <w:rsid w:val="0052287B"/>
    <w:rsid w:val="00525D1B"/>
    <w:rsid w:val="00527E76"/>
    <w:rsid w:val="00530AF2"/>
    <w:rsid w:val="00535308"/>
    <w:rsid w:val="005354B7"/>
    <w:rsid w:val="00535DE3"/>
    <w:rsid w:val="005457FA"/>
    <w:rsid w:val="00547BEE"/>
    <w:rsid w:val="00547D53"/>
    <w:rsid w:val="00554214"/>
    <w:rsid w:val="00556267"/>
    <w:rsid w:val="00562D85"/>
    <w:rsid w:val="00563BD7"/>
    <w:rsid w:val="00564E1B"/>
    <w:rsid w:val="00567EFF"/>
    <w:rsid w:val="00570A43"/>
    <w:rsid w:val="00572F2B"/>
    <w:rsid w:val="005732EC"/>
    <w:rsid w:val="00576BFD"/>
    <w:rsid w:val="005813A8"/>
    <w:rsid w:val="00581A3F"/>
    <w:rsid w:val="00592064"/>
    <w:rsid w:val="00597061"/>
    <w:rsid w:val="005B35DA"/>
    <w:rsid w:val="005B388E"/>
    <w:rsid w:val="005C2A84"/>
    <w:rsid w:val="005D0960"/>
    <w:rsid w:val="005D2A0F"/>
    <w:rsid w:val="005D2D47"/>
    <w:rsid w:val="005E0F65"/>
    <w:rsid w:val="005F1DCB"/>
    <w:rsid w:val="005F52CB"/>
    <w:rsid w:val="00600977"/>
    <w:rsid w:val="00603300"/>
    <w:rsid w:val="006115A9"/>
    <w:rsid w:val="00613342"/>
    <w:rsid w:val="006138E9"/>
    <w:rsid w:val="00621AD4"/>
    <w:rsid w:val="00621EB7"/>
    <w:rsid w:val="00623205"/>
    <w:rsid w:val="00623F97"/>
    <w:rsid w:val="00637AA4"/>
    <w:rsid w:val="00644A68"/>
    <w:rsid w:val="00646BD7"/>
    <w:rsid w:val="00651BA8"/>
    <w:rsid w:val="006532C3"/>
    <w:rsid w:val="00655A49"/>
    <w:rsid w:val="006631D6"/>
    <w:rsid w:val="00670A55"/>
    <w:rsid w:val="006767B4"/>
    <w:rsid w:val="006840D4"/>
    <w:rsid w:val="00686003"/>
    <w:rsid w:val="0068643E"/>
    <w:rsid w:val="0068646F"/>
    <w:rsid w:val="006913FC"/>
    <w:rsid w:val="00694368"/>
    <w:rsid w:val="006954B3"/>
    <w:rsid w:val="0069665D"/>
    <w:rsid w:val="006972B3"/>
    <w:rsid w:val="006A2827"/>
    <w:rsid w:val="006A3129"/>
    <w:rsid w:val="006A5420"/>
    <w:rsid w:val="006A6AE9"/>
    <w:rsid w:val="006A6F9A"/>
    <w:rsid w:val="006B5270"/>
    <w:rsid w:val="006B6532"/>
    <w:rsid w:val="006B67FF"/>
    <w:rsid w:val="006C0C22"/>
    <w:rsid w:val="006C305A"/>
    <w:rsid w:val="006C4E50"/>
    <w:rsid w:val="006C4F3D"/>
    <w:rsid w:val="006C5141"/>
    <w:rsid w:val="006C5293"/>
    <w:rsid w:val="006C5321"/>
    <w:rsid w:val="006D0801"/>
    <w:rsid w:val="006D2912"/>
    <w:rsid w:val="006D425E"/>
    <w:rsid w:val="006D7C02"/>
    <w:rsid w:val="006E4AB2"/>
    <w:rsid w:val="006E5C8A"/>
    <w:rsid w:val="006F185D"/>
    <w:rsid w:val="006F23B6"/>
    <w:rsid w:val="006F45F8"/>
    <w:rsid w:val="006F4D24"/>
    <w:rsid w:val="006F51F0"/>
    <w:rsid w:val="006F5760"/>
    <w:rsid w:val="006F5D1B"/>
    <w:rsid w:val="0070082E"/>
    <w:rsid w:val="00700DA6"/>
    <w:rsid w:val="00703294"/>
    <w:rsid w:val="007058A2"/>
    <w:rsid w:val="007061DE"/>
    <w:rsid w:val="00706854"/>
    <w:rsid w:val="00710EA7"/>
    <w:rsid w:val="007110E3"/>
    <w:rsid w:val="0071208D"/>
    <w:rsid w:val="00713D78"/>
    <w:rsid w:val="00720101"/>
    <w:rsid w:val="0072629B"/>
    <w:rsid w:val="00726B00"/>
    <w:rsid w:val="00730C50"/>
    <w:rsid w:val="00731B00"/>
    <w:rsid w:val="0074265E"/>
    <w:rsid w:val="0074377D"/>
    <w:rsid w:val="0074576C"/>
    <w:rsid w:val="00760186"/>
    <w:rsid w:val="00760B60"/>
    <w:rsid w:val="00760ECC"/>
    <w:rsid w:val="00762211"/>
    <w:rsid w:val="007633D6"/>
    <w:rsid w:val="007654DE"/>
    <w:rsid w:val="007673EA"/>
    <w:rsid w:val="007713CF"/>
    <w:rsid w:val="00772580"/>
    <w:rsid w:val="0077302D"/>
    <w:rsid w:val="00774BEF"/>
    <w:rsid w:val="0077607C"/>
    <w:rsid w:val="007774A8"/>
    <w:rsid w:val="007805A9"/>
    <w:rsid w:val="007861ED"/>
    <w:rsid w:val="00787E1D"/>
    <w:rsid w:val="00790FAE"/>
    <w:rsid w:val="007948E3"/>
    <w:rsid w:val="0079619F"/>
    <w:rsid w:val="007A1D14"/>
    <w:rsid w:val="007A210D"/>
    <w:rsid w:val="007A3D71"/>
    <w:rsid w:val="007A529E"/>
    <w:rsid w:val="007C0CEB"/>
    <w:rsid w:val="007C2FDF"/>
    <w:rsid w:val="007C3AA0"/>
    <w:rsid w:val="007C6742"/>
    <w:rsid w:val="007C73CF"/>
    <w:rsid w:val="007D1579"/>
    <w:rsid w:val="007D1B3E"/>
    <w:rsid w:val="007D1CEC"/>
    <w:rsid w:val="007D219D"/>
    <w:rsid w:val="007D23D2"/>
    <w:rsid w:val="007D298C"/>
    <w:rsid w:val="007D689F"/>
    <w:rsid w:val="007D7A33"/>
    <w:rsid w:val="007D7F29"/>
    <w:rsid w:val="007E3F69"/>
    <w:rsid w:val="007E401E"/>
    <w:rsid w:val="007E418C"/>
    <w:rsid w:val="007F0A1B"/>
    <w:rsid w:val="007F0C8A"/>
    <w:rsid w:val="007F2B91"/>
    <w:rsid w:val="007F4B6D"/>
    <w:rsid w:val="007F552E"/>
    <w:rsid w:val="007F5AEF"/>
    <w:rsid w:val="007F6AB8"/>
    <w:rsid w:val="008015FA"/>
    <w:rsid w:val="00802DFA"/>
    <w:rsid w:val="00802F99"/>
    <w:rsid w:val="0080421C"/>
    <w:rsid w:val="00811035"/>
    <w:rsid w:val="00811E1F"/>
    <w:rsid w:val="00814074"/>
    <w:rsid w:val="0082427E"/>
    <w:rsid w:val="008306E2"/>
    <w:rsid w:val="00832EBE"/>
    <w:rsid w:val="008410B7"/>
    <w:rsid w:val="0084144F"/>
    <w:rsid w:val="0084795C"/>
    <w:rsid w:val="00850514"/>
    <w:rsid w:val="008511BB"/>
    <w:rsid w:val="0085222B"/>
    <w:rsid w:val="00862ED0"/>
    <w:rsid w:val="00866C88"/>
    <w:rsid w:val="00867323"/>
    <w:rsid w:val="00871DC2"/>
    <w:rsid w:val="00873322"/>
    <w:rsid w:val="0087444F"/>
    <w:rsid w:val="0088061A"/>
    <w:rsid w:val="00880633"/>
    <w:rsid w:val="00881D92"/>
    <w:rsid w:val="008832EF"/>
    <w:rsid w:val="0088464F"/>
    <w:rsid w:val="00885F2F"/>
    <w:rsid w:val="008865A0"/>
    <w:rsid w:val="0089183B"/>
    <w:rsid w:val="00891D94"/>
    <w:rsid w:val="00892093"/>
    <w:rsid w:val="00893B49"/>
    <w:rsid w:val="00894644"/>
    <w:rsid w:val="00894EB4"/>
    <w:rsid w:val="00895776"/>
    <w:rsid w:val="00895DF2"/>
    <w:rsid w:val="00896457"/>
    <w:rsid w:val="00896494"/>
    <w:rsid w:val="008A1DBB"/>
    <w:rsid w:val="008A328C"/>
    <w:rsid w:val="008A6585"/>
    <w:rsid w:val="008B3679"/>
    <w:rsid w:val="008B3A82"/>
    <w:rsid w:val="008B3BD1"/>
    <w:rsid w:val="008B4F42"/>
    <w:rsid w:val="008B5A4B"/>
    <w:rsid w:val="008C0D3B"/>
    <w:rsid w:val="008C306E"/>
    <w:rsid w:val="008C5BDC"/>
    <w:rsid w:val="008D07E3"/>
    <w:rsid w:val="008D22B4"/>
    <w:rsid w:val="008E6C5C"/>
    <w:rsid w:val="008F3E95"/>
    <w:rsid w:val="008F589C"/>
    <w:rsid w:val="0090165C"/>
    <w:rsid w:val="00906007"/>
    <w:rsid w:val="009078AA"/>
    <w:rsid w:val="00915561"/>
    <w:rsid w:val="00924A89"/>
    <w:rsid w:val="00925B6A"/>
    <w:rsid w:val="0092634F"/>
    <w:rsid w:val="00926549"/>
    <w:rsid w:val="009265A0"/>
    <w:rsid w:val="009310B5"/>
    <w:rsid w:val="00936CAE"/>
    <w:rsid w:val="00936DED"/>
    <w:rsid w:val="0094085B"/>
    <w:rsid w:val="00940E63"/>
    <w:rsid w:val="00941EA7"/>
    <w:rsid w:val="00942236"/>
    <w:rsid w:val="009424F9"/>
    <w:rsid w:val="009460CD"/>
    <w:rsid w:val="0096403C"/>
    <w:rsid w:val="00964925"/>
    <w:rsid w:val="00967AC4"/>
    <w:rsid w:val="00967E75"/>
    <w:rsid w:val="00970CC6"/>
    <w:rsid w:val="00971894"/>
    <w:rsid w:val="00971D3B"/>
    <w:rsid w:val="009765F4"/>
    <w:rsid w:val="00980E1C"/>
    <w:rsid w:val="00981CC8"/>
    <w:rsid w:val="009825E9"/>
    <w:rsid w:val="00982966"/>
    <w:rsid w:val="00986011"/>
    <w:rsid w:val="009867E2"/>
    <w:rsid w:val="00993973"/>
    <w:rsid w:val="00995FF6"/>
    <w:rsid w:val="00997353"/>
    <w:rsid w:val="009A109A"/>
    <w:rsid w:val="009A121E"/>
    <w:rsid w:val="009A2425"/>
    <w:rsid w:val="009B0726"/>
    <w:rsid w:val="009B3403"/>
    <w:rsid w:val="009B3EBD"/>
    <w:rsid w:val="009B432B"/>
    <w:rsid w:val="009B7027"/>
    <w:rsid w:val="009C2F46"/>
    <w:rsid w:val="009C567C"/>
    <w:rsid w:val="009C5C14"/>
    <w:rsid w:val="009D0959"/>
    <w:rsid w:val="009D4202"/>
    <w:rsid w:val="009D5F10"/>
    <w:rsid w:val="009E304E"/>
    <w:rsid w:val="009F141B"/>
    <w:rsid w:val="009F725E"/>
    <w:rsid w:val="00A00ACF"/>
    <w:rsid w:val="00A00DC1"/>
    <w:rsid w:val="00A01050"/>
    <w:rsid w:val="00A04B48"/>
    <w:rsid w:val="00A10071"/>
    <w:rsid w:val="00A139F8"/>
    <w:rsid w:val="00A1512F"/>
    <w:rsid w:val="00A16304"/>
    <w:rsid w:val="00A16E9E"/>
    <w:rsid w:val="00A22B0B"/>
    <w:rsid w:val="00A238EA"/>
    <w:rsid w:val="00A27EE1"/>
    <w:rsid w:val="00A30B29"/>
    <w:rsid w:val="00A323F6"/>
    <w:rsid w:val="00A33E98"/>
    <w:rsid w:val="00A36211"/>
    <w:rsid w:val="00A37E18"/>
    <w:rsid w:val="00A403E3"/>
    <w:rsid w:val="00A435ED"/>
    <w:rsid w:val="00A5320C"/>
    <w:rsid w:val="00A53A06"/>
    <w:rsid w:val="00A54FBE"/>
    <w:rsid w:val="00A56227"/>
    <w:rsid w:val="00A63697"/>
    <w:rsid w:val="00A67306"/>
    <w:rsid w:val="00A76ECE"/>
    <w:rsid w:val="00A77B56"/>
    <w:rsid w:val="00A80C57"/>
    <w:rsid w:val="00A819B9"/>
    <w:rsid w:val="00A8680E"/>
    <w:rsid w:val="00A87E24"/>
    <w:rsid w:val="00A91D44"/>
    <w:rsid w:val="00A94C83"/>
    <w:rsid w:val="00A95517"/>
    <w:rsid w:val="00A97766"/>
    <w:rsid w:val="00A97D50"/>
    <w:rsid w:val="00AA15DF"/>
    <w:rsid w:val="00AA5E63"/>
    <w:rsid w:val="00AA6A4B"/>
    <w:rsid w:val="00AB0B47"/>
    <w:rsid w:val="00AB172D"/>
    <w:rsid w:val="00AB25EA"/>
    <w:rsid w:val="00AC18E2"/>
    <w:rsid w:val="00AC1C0C"/>
    <w:rsid w:val="00AC682A"/>
    <w:rsid w:val="00AD181E"/>
    <w:rsid w:val="00AD2B61"/>
    <w:rsid w:val="00AD384F"/>
    <w:rsid w:val="00AD39DE"/>
    <w:rsid w:val="00AE0598"/>
    <w:rsid w:val="00AE27B9"/>
    <w:rsid w:val="00AE31B9"/>
    <w:rsid w:val="00AE31F9"/>
    <w:rsid w:val="00AE6BE1"/>
    <w:rsid w:val="00AE7EE0"/>
    <w:rsid w:val="00AF2F7D"/>
    <w:rsid w:val="00AF79E6"/>
    <w:rsid w:val="00B03634"/>
    <w:rsid w:val="00B0725D"/>
    <w:rsid w:val="00B07F50"/>
    <w:rsid w:val="00B103BA"/>
    <w:rsid w:val="00B11193"/>
    <w:rsid w:val="00B1128E"/>
    <w:rsid w:val="00B1235E"/>
    <w:rsid w:val="00B25463"/>
    <w:rsid w:val="00B263F3"/>
    <w:rsid w:val="00B27496"/>
    <w:rsid w:val="00B30072"/>
    <w:rsid w:val="00B3012E"/>
    <w:rsid w:val="00B33242"/>
    <w:rsid w:val="00B33A38"/>
    <w:rsid w:val="00B34D12"/>
    <w:rsid w:val="00B37BCD"/>
    <w:rsid w:val="00B409F0"/>
    <w:rsid w:val="00B40D64"/>
    <w:rsid w:val="00B42CAB"/>
    <w:rsid w:val="00B439DD"/>
    <w:rsid w:val="00B43FF1"/>
    <w:rsid w:val="00B454CA"/>
    <w:rsid w:val="00B46431"/>
    <w:rsid w:val="00B468AB"/>
    <w:rsid w:val="00B46F97"/>
    <w:rsid w:val="00B50BFA"/>
    <w:rsid w:val="00B5333A"/>
    <w:rsid w:val="00B54B5A"/>
    <w:rsid w:val="00B54F74"/>
    <w:rsid w:val="00B55697"/>
    <w:rsid w:val="00B60663"/>
    <w:rsid w:val="00B7114D"/>
    <w:rsid w:val="00B75BD2"/>
    <w:rsid w:val="00B76E9B"/>
    <w:rsid w:val="00B813BC"/>
    <w:rsid w:val="00B847DE"/>
    <w:rsid w:val="00B853E8"/>
    <w:rsid w:val="00B86511"/>
    <w:rsid w:val="00B86D73"/>
    <w:rsid w:val="00B91502"/>
    <w:rsid w:val="00B95CC1"/>
    <w:rsid w:val="00BA4631"/>
    <w:rsid w:val="00BA5A63"/>
    <w:rsid w:val="00BC1C7E"/>
    <w:rsid w:val="00BC5F02"/>
    <w:rsid w:val="00BC68CA"/>
    <w:rsid w:val="00BC76E6"/>
    <w:rsid w:val="00BC791F"/>
    <w:rsid w:val="00BD16FE"/>
    <w:rsid w:val="00BD5ABA"/>
    <w:rsid w:val="00BD71D2"/>
    <w:rsid w:val="00BE30B9"/>
    <w:rsid w:val="00BE419E"/>
    <w:rsid w:val="00BF45F2"/>
    <w:rsid w:val="00C004A9"/>
    <w:rsid w:val="00C01B7C"/>
    <w:rsid w:val="00C01BAD"/>
    <w:rsid w:val="00C1197B"/>
    <w:rsid w:val="00C14418"/>
    <w:rsid w:val="00C16D4C"/>
    <w:rsid w:val="00C2322C"/>
    <w:rsid w:val="00C30C72"/>
    <w:rsid w:val="00C31DBA"/>
    <w:rsid w:val="00C3260B"/>
    <w:rsid w:val="00C32F34"/>
    <w:rsid w:val="00C3303A"/>
    <w:rsid w:val="00C33B57"/>
    <w:rsid w:val="00C36BF5"/>
    <w:rsid w:val="00C370E6"/>
    <w:rsid w:val="00C43110"/>
    <w:rsid w:val="00C435E7"/>
    <w:rsid w:val="00C4446D"/>
    <w:rsid w:val="00C46F4B"/>
    <w:rsid w:val="00C51BB4"/>
    <w:rsid w:val="00C55FBD"/>
    <w:rsid w:val="00C56FFE"/>
    <w:rsid w:val="00C6216D"/>
    <w:rsid w:val="00C66417"/>
    <w:rsid w:val="00C6724C"/>
    <w:rsid w:val="00C67FDC"/>
    <w:rsid w:val="00C72EAD"/>
    <w:rsid w:val="00C76D3F"/>
    <w:rsid w:val="00C8025D"/>
    <w:rsid w:val="00C804FD"/>
    <w:rsid w:val="00C820F9"/>
    <w:rsid w:val="00C8269D"/>
    <w:rsid w:val="00C82CF8"/>
    <w:rsid w:val="00C83E05"/>
    <w:rsid w:val="00C85828"/>
    <w:rsid w:val="00C8719D"/>
    <w:rsid w:val="00C91810"/>
    <w:rsid w:val="00C95314"/>
    <w:rsid w:val="00C959EF"/>
    <w:rsid w:val="00CA218F"/>
    <w:rsid w:val="00CA2E06"/>
    <w:rsid w:val="00CA7F6D"/>
    <w:rsid w:val="00CB2BC6"/>
    <w:rsid w:val="00CB36F0"/>
    <w:rsid w:val="00CB7D90"/>
    <w:rsid w:val="00CC199A"/>
    <w:rsid w:val="00CC26B4"/>
    <w:rsid w:val="00CC3244"/>
    <w:rsid w:val="00CC7F4C"/>
    <w:rsid w:val="00CD31C3"/>
    <w:rsid w:val="00CD55BA"/>
    <w:rsid w:val="00CD5EC9"/>
    <w:rsid w:val="00CE0EE7"/>
    <w:rsid w:val="00CE3220"/>
    <w:rsid w:val="00CE372F"/>
    <w:rsid w:val="00CE7AEF"/>
    <w:rsid w:val="00CF344B"/>
    <w:rsid w:val="00CF4740"/>
    <w:rsid w:val="00CF4822"/>
    <w:rsid w:val="00CF7B09"/>
    <w:rsid w:val="00D0122F"/>
    <w:rsid w:val="00D02BFD"/>
    <w:rsid w:val="00D04A51"/>
    <w:rsid w:val="00D05160"/>
    <w:rsid w:val="00D11B26"/>
    <w:rsid w:val="00D272BA"/>
    <w:rsid w:val="00D30908"/>
    <w:rsid w:val="00D34052"/>
    <w:rsid w:val="00D4093E"/>
    <w:rsid w:val="00D4227C"/>
    <w:rsid w:val="00D425BB"/>
    <w:rsid w:val="00D433BD"/>
    <w:rsid w:val="00D50984"/>
    <w:rsid w:val="00D5149F"/>
    <w:rsid w:val="00D56F32"/>
    <w:rsid w:val="00D609EE"/>
    <w:rsid w:val="00D618D7"/>
    <w:rsid w:val="00D637F1"/>
    <w:rsid w:val="00D66559"/>
    <w:rsid w:val="00D674B2"/>
    <w:rsid w:val="00D677B4"/>
    <w:rsid w:val="00D70B3A"/>
    <w:rsid w:val="00D71B14"/>
    <w:rsid w:val="00D75BCF"/>
    <w:rsid w:val="00D76397"/>
    <w:rsid w:val="00D763D1"/>
    <w:rsid w:val="00D76ABE"/>
    <w:rsid w:val="00D76BCD"/>
    <w:rsid w:val="00D80C14"/>
    <w:rsid w:val="00D81092"/>
    <w:rsid w:val="00D83074"/>
    <w:rsid w:val="00D8555A"/>
    <w:rsid w:val="00D92926"/>
    <w:rsid w:val="00D94D3A"/>
    <w:rsid w:val="00D960DC"/>
    <w:rsid w:val="00D96A5F"/>
    <w:rsid w:val="00DA3816"/>
    <w:rsid w:val="00DA44BC"/>
    <w:rsid w:val="00DA7FBA"/>
    <w:rsid w:val="00DB0AFA"/>
    <w:rsid w:val="00DB32F1"/>
    <w:rsid w:val="00DB4554"/>
    <w:rsid w:val="00DB5908"/>
    <w:rsid w:val="00DB660B"/>
    <w:rsid w:val="00DB79D3"/>
    <w:rsid w:val="00DD1722"/>
    <w:rsid w:val="00DD2CDF"/>
    <w:rsid w:val="00DD3B4F"/>
    <w:rsid w:val="00DD43F0"/>
    <w:rsid w:val="00DE0FCE"/>
    <w:rsid w:val="00DE1707"/>
    <w:rsid w:val="00DE24FC"/>
    <w:rsid w:val="00DE5514"/>
    <w:rsid w:val="00DE5571"/>
    <w:rsid w:val="00DE7977"/>
    <w:rsid w:val="00DF0C4F"/>
    <w:rsid w:val="00DF27DF"/>
    <w:rsid w:val="00DF6313"/>
    <w:rsid w:val="00DF67B4"/>
    <w:rsid w:val="00DF7075"/>
    <w:rsid w:val="00E03674"/>
    <w:rsid w:val="00E0531A"/>
    <w:rsid w:val="00E05B3C"/>
    <w:rsid w:val="00E0775D"/>
    <w:rsid w:val="00E13ED6"/>
    <w:rsid w:val="00E1636D"/>
    <w:rsid w:val="00E202BC"/>
    <w:rsid w:val="00E2080A"/>
    <w:rsid w:val="00E20EBA"/>
    <w:rsid w:val="00E21082"/>
    <w:rsid w:val="00E23199"/>
    <w:rsid w:val="00E2524E"/>
    <w:rsid w:val="00E31E8F"/>
    <w:rsid w:val="00E376A5"/>
    <w:rsid w:val="00E37F40"/>
    <w:rsid w:val="00E41D70"/>
    <w:rsid w:val="00E426D9"/>
    <w:rsid w:val="00E4520D"/>
    <w:rsid w:val="00E53139"/>
    <w:rsid w:val="00E54728"/>
    <w:rsid w:val="00E60C98"/>
    <w:rsid w:val="00E62669"/>
    <w:rsid w:val="00E71B70"/>
    <w:rsid w:val="00E7560B"/>
    <w:rsid w:val="00E77B5A"/>
    <w:rsid w:val="00E81BD2"/>
    <w:rsid w:val="00E86088"/>
    <w:rsid w:val="00E86FA6"/>
    <w:rsid w:val="00E87974"/>
    <w:rsid w:val="00E9013E"/>
    <w:rsid w:val="00E91533"/>
    <w:rsid w:val="00E95DD4"/>
    <w:rsid w:val="00EA2ABC"/>
    <w:rsid w:val="00EA5735"/>
    <w:rsid w:val="00EB21C7"/>
    <w:rsid w:val="00EB2D8B"/>
    <w:rsid w:val="00EB552D"/>
    <w:rsid w:val="00EB6621"/>
    <w:rsid w:val="00EB6DDF"/>
    <w:rsid w:val="00EB7AF9"/>
    <w:rsid w:val="00EC1232"/>
    <w:rsid w:val="00EC14C1"/>
    <w:rsid w:val="00EC4930"/>
    <w:rsid w:val="00ED1DB7"/>
    <w:rsid w:val="00ED44F9"/>
    <w:rsid w:val="00ED4F59"/>
    <w:rsid w:val="00EE1214"/>
    <w:rsid w:val="00EE2470"/>
    <w:rsid w:val="00EE496E"/>
    <w:rsid w:val="00EE7039"/>
    <w:rsid w:val="00EF66B5"/>
    <w:rsid w:val="00EF6A42"/>
    <w:rsid w:val="00F07FFB"/>
    <w:rsid w:val="00F118D0"/>
    <w:rsid w:val="00F119E2"/>
    <w:rsid w:val="00F11B43"/>
    <w:rsid w:val="00F1268E"/>
    <w:rsid w:val="00F1354A"/>
    <w:rsid w:val="00F202F9"/>
    <w:rsid w:val="00F209DB"/>
    <w:rsid w:val="00F20AFB"/>
    <w:rsid w:val="00F21A8B"/>
    <w:rsid w:val="00F24991"/>
    <w:rsid w:val="00F2576D"/>
    <w:rsid w:val="00F25DD2"/>
    <w:rsid w:val="00F360F2"/>
    <w:rsid w:val="00F368A8"/>
    <w:rsid w:val="00F4076E"/>
    <w:rsid w:val="00F40DA7"/>
    <w:rsid w:val="00F47017"/>
    <w:rsid w:val="00F47908"/>
    <w:rsid w:val="00F47C71"/>
    <w:rsid w:val="00F5134A"/>
    <w:rsid w:val="00F514B2"/>
    <w:rsid w:val="00F52A00"/>
    <w:rsid w:val="00F577BF"/>
    <w:rsid w:val="00F61B37"/>
    <w:rsid w:val="00F6298A"/>
    <w:rsid w:val="00F659F3"/>
    <w:rsid w:val="00F66685"/>
    <w:rsid w:val="00F66DC2"/>
    <w:rsid w:val="00F716F2"/>
    <w:rsid w:val="00F764E7"/>
    <w:rsid w:val="00F8103D"/>
    <w:rsid w:val="00F81B1A"/>
    <w:rsid w:val="00F856B9"/>
    <w:rsid w:val="00F857CB"/>
    <w:rsid w:val="00F8715E"/>
    <w:rsid w:val="00F9284F"/>
    <w:rsid w:val="00F941CE"/>
    <w:rsid w:val="00FA174A"/>
    <w:rsid w:val="00FA1C9D"/>
    <w:rsid w:val="00FA6F69"/>
    <w:rsid w:val="00FB2092"/>
    <w:rsid w:val="00FB40C4"/>
    <w:rsid w:val="00FB78D0"/>
    <w:rsid w:val="00FB7AED"/>
    <w:rsid w:val="00FC05AE"/>
    <w:rsid w:val="00FC0B47"/>
    <w:rsid w:val="00FC1B0D"/>
    <w:rsid w:val="00FC35AC"/>
    <w:rsid w:val="00FC4211"/>
    <w:rsid w:val="00FC4E17"/>
    <w:rsid w:val="00FC7B96"/>
    <w:rsid w:val="00FD0800"/>
    <w:rsid w:val="00FD0CE5"/>
    <w:rsid w:val="00FD62F8"/>
    <w:rsid w:val="00FD6D06"/>
    <w:rsid w:val="00FD719F"/>
    <w:rsid w:val="00FF1AF8"/>
    <w:rsid w:val="00FF2F4F"/>
    <w:rsid w:val="00FF5B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67"/>
    <o:shapelayout v:ext="edit">
      <o:idmap v:ext="edit" data="1"/>
    </o:shapelayout>
  </w:shapeDefaults>
  <w:decimalSymbol w:val=","/>
  <w:listSeparator w:val=","/>
  <w14:docId w14:val="27C95CD2"/>
  <w15:docId w15:val="{992FFF9D-DE0C-4BE2-B60E-7889E0EA41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rebuchet MS" w:eastAsia="Times New Roman" w:hAnsi="Trebuchet MS" w:cs="Times New Roman"/>
        <w:sz w:val="22"/>
        <w:szCs w:val="22"/>
        <w:lang w:val="es-CO" w:eastAsia="es-CO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uiPriority="0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23205"/>
    <w:rPr>
      <w:rFonts w:ascii="Times New Roman" w:hAnsi="Times New Roman"/>
      <w:sz w:val="24"/>
      <w:szCs w:val="24"/>
      <w:lang w:val="es-ES" w:eastAsia="es-ES"/>
    </w:rPr>
  </w:style>
  <w:style w:type="paragraph" w:styleId="Ttulo1">
    <w:name w:val="heading 1"/>
    <w:basedOn w:val="Normal"/>
    <w:next w:val="Normal"/>
    <w:link w:val="Ttulo1Car"/>
    <w:uiPriority w:val="99"/>
    <w:qFormat/>
    <w:rsid w:val="00623205"/>
    <w:pPr>
      <w:keepNext/>
      <w:jc w:val="center"/>
      <w:outlineLvl w:val="0"/>
    </w:pPr>
    <w:rPr>
      <w:rFonts w:ascii="Tahoma" w:hAnsi="Tahoma" w:cs="Tahoma"/>
      <w:b/>
      <w:bCs/>
      <w:lang w:val="es-ES_tradnl"/>
    </w:rPr>
  </w:style>
  <w:style w:type="paragraph" w:styleId="Ttulo5">
    <w:name w:val="heading 5"/>
    <w:basedOn w:val="Normal"/>
    <w:next w:val="Normal"/>
    <w:link w:val="Ttulo5Car"/>
    <w:uiPriority w:val="99"/>
    <w:qFormat/>
    <w:rsid w:val="00623205"/>
    <w:pPr>
      <w:keepNext/>
      <w:jc w:val="center"/>
      <w:outlineLvl w:val="4"/>
    </w:pPr>
    <w:rPr>
      <w:rFonts w:ascii="Arial" w:hAnsi="Arial" w:cs="Arial"/>
      <w:b/>
      <w:bCs/>
      <w:sz w:val="16"/>
      <w:szCs w:val="1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uiPriority w:val="99"/>
    <w:locked/>
    <w:rsid w:val="00623205"/>
    <w:rPr>
      <w:rFonts w:ascii="Tahoma" w:hAnsi="Tahoma" w:cs="Tahoma"/>
      <w:b/>
      <w:bCs/>
      <w:sz w:val="24"/>
      <w:szCs w:val="24"/>
      <w:lang w:val="es-ES_tradnl" w:eastAsia="es-ES"/>
    </w:rPr>
  </w:style>
  <w:style w:type="character" w:customStyle="1" w:styleId="Ttulo5Car">
    <w:name w:val="Título 5 Car"/>
    <w:basedOn w:val="Fuentedeprrafopredeter"/>
    <w:link w:val="Ttulo5"/>
    <w:uiPriority w:val="99"/>
    <w:locked/>
    <w:rsid w:val="00623205"/>
    <w:rPr>
      <w:rFonts w:ascii="Arial" w:hAnsi="Arial" w:cs="Arial"/>
      <w:b/>
      <w:bCs/>
      <w:sz w:val="24"/>
      <w:szCs w:val="24"/>
      <w:lang w:val="es-ES" w:eastAsia="es-ES"/>
    </w:rPr>
  </w:style>
  <w:style w:type="paragraph" w:styleId="Textoindependiente">
    <w:name w:val="Body Text"/>
    <w:basedOn w:val="Normal"/>
    <w:link w:val="TextoindependienteCar"/>
    <w:uiPriority w:val="99"/>
    <w:semiHidden/>
    <w:rsid w:val="00623205"/>
    <w:pPr>
      <w:jc w:val="both"/>
    </w:p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locked/>
    <w:rsid w:val="00623205"/>
    <w:rPr>
      <w:rFonts w:ascii="Times New Roman" w:hAnsi="Times New Roman" w:cs="Times New Roman"/>
      <w:sz w:val="24"/>
      <w:szCs w:val="24"/>
      <w:lang w:val="es-ES" w:eastAsia="es-ES"/>
    </w:rPr>
  </w:style>
  <w:style w:type="paragraph" w:styleId="NormalWeb">
    <w:name w:val="Normal (Web)"/>
    <w:basedOn w:val="Normal"/>
    <w:rsid w:val="00623205"/>
    <w:pPr>
      <w:spacing w:before="100" w:beforeAutospacing="1" w:after="100" w:afterAutospacing="1"/>
    </w:pPr>
    <w:rPr>
      <w:rFonts w:ascii="Arial Unicode MS" w:hAnsi="Arial Unicode MS" w:cs="Arial Unicode MS"/>
    </w:rPr>
  </w:style>
  <w:style w:type="table" w:styleId="Tablaconcuadrcula">
    <w:name w:val="Table Grid"/>
    <w:basedOn w:val="Tablanormal"/>
    <w:uiPriority w:val="99"/>
    <w:rsid w:val="00007BDB"/>
    <w:rPr>
      <w:rFonts w:cs="Trebuchet MS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rrafodelista">
    <w:name w:val="List Paragraph"/>
    <w:basedOn w:val="Normal"/>
    <w:uiPriority w:val="34"/>
    <w:qFormat/>
    <w:rsid w:val="00265BD2"/>
    <w:pPr>
      <w:ind w:left="720"/>
    </w:pPr>
  </w:style>
  <w:style w:type="paragraph" w:styleId="Encabezado">
    <w:name w:val="header"/>
    <w:basedOn w:val="Normal"/>
    <w:link w:val="EncabezadoCar"/>
    <w:uiPriority w:val="99"/>
    <w:unhideWhenUsed/>
    <w:rsid w:val="003A48FB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3A48FB"/>
    <w:rPr>
      <w:rFonts w:ascii="Times New Roman" w:hAnsi="Times New Roman"/>
      <w:sz w:val="24"/>
      <w:szCs w:val="24"/>
      <w:lang w:val="es-ES" w:eastAsia="es-ES"/>
    </w:rPr>
  </w:style>
  <w:style w:type="paragraph" w:styleId="Piedepgina">
    <w:name w:val="footer"/>
    <w:basedOn w:val="Normal"/>
    <w:link w:val="PiedepginaCar"/>
    <w:uiPriority w:val="99"/>
    <w:unhideWhenUsed/>
    <w:rsid w:val="003A48FB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3A48FB"/>
    <w:rPr>
      <w:rFonts w:ascii="Times New Roman" w:hAnsi="Times New Roman"/>
      <w:sz w:val="24"/>
      <w:szCs w:val="24"/>
      <w:lang w:val="es-ES" w:eastAsia="es-ES"/>
    </w:rPr>
  </w:style>
  <w:style w:type="character" w:styleId="Hipervnculo">
    <w:name w:val="Hyperlink"/>
    <w:basedOn w:val="Fuentedeprrafopredeter"/>
    <w:uiPriority w:val="99"/>
    <w:unhideWhenUsed/>
    <w:rsid w:val="009765F4"/>
    <w:rPr>
      <w:color w:val="0000FF" w:themeColor="hyperlink"/>
      <w:u w:val="single"/>
    </w:rPr>
  </w:style>
  <w:style w:type="character" w:styleId="Ttulodellibro">
    <w:name w:val="Book Title"/>
    <w:basedOn w:val="Fuentedeprrafopredeter"/>
    <w:uiPriority w:val="33"/>
    <w:qFormat/>
    <w:rsid w:val="003571AD"/>
    <w:rPr>
      <w:b/>
      <w:bCs/>
      <w:i/>
      <w:iCs/>
      <w:spacing w:val="5"/>
    </w:rPr>
  </w:style>
  <w:style w:type="character" w:customStyle="1" w:styleId="Mencinsinresolver1">
    <w:name w:val="Mención sin resolver1"/>
    <w:basedOn w:val="Fuentedeprrafopredeter"/>
    <w:uiPriority w:val="99"/>
    <w:semiHidden/>
    <w:unhideWhenUsed/>
    <w:rsid w:val="009B0726"/>
    <w:rPr>
      <w:color w:val="605E5C"/>
      <w:shd w:val="clear" w:color="auto" w:fill="E1DFDD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8A6585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8A6585"/>
    <w:rPr>
      <w:rFonts w:ascii="Tahoma" w:hAnsi="Tahoma" w:cs="Tahoma"/>
      <w:sz w:val="16"/>
      <w:szCs w:val="16"/>
      <w:lang w:val="es-ES" w:eastAsia="es-ES"/>
    </w:rPr>
  </w:style>
  <w:style w:type="character" w:customStyle="1" w:styleId="apple-converted-space">
    <w:name w:val="apple-converted-space"/>
    <w:rsid w:val="00655A49"/>
  </w:style>
  <w:style w:type="character" w:customStyle="1" w:styleId="cexar">
    <w:name w:val="cexar"/>
    <w:basedOn w:val="Fuentedeprrafopredeter"/>
    <w:rsid w:val="00C004A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55246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81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58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6.wmf"/><Relationship Id="rId42" Type="http://schemas.openxmlformats.org/officeDocument/2006/relationships/oleObject" Target="embeddings/oleObject16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0.wmf"/><Relationship Id="rId112" Type="http://schemas.openxmlformats.org/officeDocument/2006/relationships/theme" Target="theme/theme1.xml"/><Relationship Id="rId16" Type="http://schemas.openxmlformats.org/officeDocument/2006/relationships/oleObject" Target="embeddings/oleObject3.bin"/><Relationship Id="rId107" Type="http://schemas.openxmlformats.org/officeDocument/2006/relationships/header" Target="header1.xml"/><Relationship Id="rId11" Type="http://schemas.openxmlformats.org/officeDocument/2006/relationships/image" Target="media/image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3.wmf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0.wmf"/><Relationship Id="rId80" Type="http://schemas.openxmlformats.org/officeDocument/2006/relationships/oleObject" Target="embeddings/oleObject35.bin"/><Relationship Id="rId85" Type="http://schemas.openxmlformats.org/officeDocument/2006/relationships/image" Target="media/image38.wmf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header" Target="header2.xml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48.bin"/><Relationship Id="rId10" Type="http://schemas.openxmlformats.org/officeDocument/2006/relationships/hyperlink" Target="http://www.monografias.com/trabajos12/desorgan/desorgan.shtml" TargetMode="External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settings" Target="settings.xml"/><Relationship Id="rId9" Type="http://schemas.openxmlformats.org/officeDocument/2006/relationships/hyperlink" Target="http://www.monografias.com/trabajos12/elproduc/elproduc.shtml" TargetMode="Externa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109" Type="http://schemas.openxmlformats.org/officeDocument/2006/relationships/footer" Target="footer1.xml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7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8.bin"/><Relationship Id="rId87" Type="http://schemas.openxmlformats.org/officeDocument/2006/relationships/image" Target="media/image39.wmf"/><Relationship Id="rId110" Type="http://schemas.openxmlformats.org/officeDocument/2006/relationships/header" Target="header3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6.bin"/><Relationship Id="rId19" Type="http://schemas.openxmlformats.org/officeDocument/2006/relationships/image" Target="media/image5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48.wmf"/><Relationship Id="rId8" Type="http://schemas.openxmlformats.org/officeDocument/2006/relationships/hyperlink" Target="http://www.monografias.com/trabajos12/elproduc/elproduc.shtml" TargetMode="External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4.bin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oleObject" Target="embeddings/oleObject18.bin"/><Relationship Id="rId67" Type="http://schemas.openxmlformats.org/officeDocument/2006/relationships/image" Target="media/image29.wmf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7.wmf"/><Relationship Id="rId88" Type="http://schemas.openxmlformats.org/officeDocument/2006/relationships/oleObject" Target="embeddings/oleObject39.bin"/><Relationship Id="rId111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9.jpe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49.jpeg"/><Relationship Id="rId2" Type="http://schemas.openxmlformats.org/officeDocument/2006/relationships/image" Target="media/image51.png"/><Relationship Id="rId1" Type="http://schemas.openxmlformats.org/officeDocument/2006/relationships/image" Target="media/image50.jp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80D53F-3968-443D-A211-45AEB99C2D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4</Pages>
  <Words>568</Words>
  <Characters>3884</Characters>
  <Application>Microsoft Office Word</Application>
  <DocSecurity>0</DocSecurity>
  <Lines>32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INSTITUCIÓN EDUCATIVA RAFAEL URIBE URIBE</vt:lpstr>
    </vt:vector>
  </TitlesOfParts>
  <Company>Hewlett-Packard Company</Company>
  <LinksUpToDate>false</LinksUpToDate>
  <CharactersWithSpaces>44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TITUCIÓN EDUCATIVA RAFAEL URIBE URIBE</dc:title>
  <dc:creator>User</dc:creator>
  <cp:lastModifiedBy>EQI</cp:lastModifiedBy>
  <cp:revision>10</cp:revision>
  <cp:lastPrinted>2020-01-27T17:32:00Z</cp:lastPrinted>
  <dcterms:created xsi:type="dcterms:W3CDTF">2020-02-21T16:06:00Z</dcterms:created>
  <dcterms:modified xsi:type="dcterms:W3CDTF">2020-03-21T14:59:00Z</dcterms:modified>
</cp:coreProperties>
</file>